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A25EC5" w14:textId="5C606F7B" w:rsidR="00976343" w:rsidRDefault="00976343" w:rsidP="00976343">
      <w:pPr>
        <w:jc w:val="left"/>
        <w:rPr>
          <w:rFonts w:asciiTheme="minorEastAsia" w:hAnsiTheme="minorEastAsia"/>
          <w:szCs w:val="21"/>
        </w:rPr>
      </w:pPr>
      <w:r>
        <w:rPr>
          <w:rFonts w:asciiTheme="majorEastAsia" w:eastAsiaTheme="majorEastAsia" w:hAnsiTheme="majorEastAsia" w:hint="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30ED8C5" wp14:editId="634E0FD2">
                <wp:simplePos x="0" y="0"/>
                <wp:positionH relativeFrom="margin">
                  <wp:posOffset>56938</wp:posOffset>
                </wp:positionH>
                <wp:positionV relativeFrom="paragraph">
                  <wp:posOffset>84243</wp:posOffset>
                </wp:positionV>
                <wp:extent cx="6536267" cy="440055"/>
                <wp:effectExtent l="0" t="0" r="17145" b="17145"/>
                <wp:wrapNone/>
                <wp:docPr id="2" name="四角形: 角を丸くす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36267" cy="440055"/>
                        </a:xfrm>
                        <a:prstGeom prst="roundRect">
                          <a:avLst>
                            <a:gd name="adj" fmla="val 18548"/>
                          </a:avLst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D7AC9A" w14:textId="603C04D2" w:rsidR="00976343" w:rsidRPr="00AB5963" w:rsidRDefault="00CF1995" w:rsidP="00976343">
                            <w:pPr>
                              <w:jc w:val="center"/>
                              <w:rPr>
                                <w:rFonts w:asciiTheme="minorEastAsia" w:hAnsiTheme="minorEastAsia"/>
                                <w:b/>
                                <w:bCs/>
                                <w:sz w:val="14"/>
                                <w:szCs w:val="16"/>
                              </w:rPr>
                            </w:pPr>
                            <w:r w:rsidRPr="00CF1995">
                              <w:rPr>
                                <w:rFonts w:ascii="AR P丸ゴシック体M" w:eastAsia="AR P丸ゴシック体M" w:hAnsi="AR P丸ゴシック体M" w:hint="eastAsia"/>
                                <w:sz w:val="28"/>
                                <w:szCs w:val="28"/>
                              </w:rPr>
                              <w:t>チェビシェフの不等式</w:t>
                            </w:r>
                            <w:r w:rsidR="00E22C57">
                              <w:rPr>
                                <w:rFonts w:ascii="AR P丸ゴシック体M" w:eastAsia="AR P丸ゴシック体M" w:hAnsi="AR P丸ゴシック体M" w:hint="eastAsia"/>
                                <w:sz w:val="28"/>
                                <w:szCs w:val="28"/>
                              </w:rPr>
                              <w:t>（２通り</w:t>
                            </w:r>
                            <w:r w:rsidR="002B7E97">
                              <w:rPr>
                                <w:rFonts w:ascii="AR P丸ゴシック体M" w:eastAsia="AR P丸ゴシック体M" w:hAnsi="AR P丸ゴシック体M" w:hint="eastAsia"/>
                                <w:sz w:val="28"/>
                                <w:szCs w:val="28"/>
                              </w:rPr>
                              <w:t>の証明</w:t>
                            </w:r>
                            <w:r w:rsidR="00E22C57">
                              <w:rPr>
                                <w:rFonts w:ascii="AR P丸ゴシック体M" w:eastAsia="AR P丸ゴシック体M" w:hAnsi="AR P丸ゴシック体M" w:hint="eastAsia"/>
                                <w:sz w:val="28"/>
                                <w:szCs w:val="28"/>
                              </w:rPr>
                              <w:t>）と</w:t>
                            </w:r>
                            <w:r w:rsidR="00976343" w:rsidRPr="009D33B7">
                              <w:rPr>
                                <w:rFonts w:ascii="AR P丸ゴシック体M" w:eastAsia="AR P丸ゴシック体M" w:hAnsi="AR P丸ゴシック体M" w:hint="eastAsia"/>
                                <w:sz w:val="28"/>
                                <w:szCs w:val="28"/>
                              </w:rPr>
                              <w:t>大数の法則</w:t>
                            </w:r>
                            <w:r w:rsidR="00E22C57" w:rsidRPr="00E22C57">
                              <w:rPr>
                                <w:rFonts w:ascii="AR P丸ゴシック体M" w:eastAsia="AR P丸ゴシック体M" w:hAnsi="AR P丸ゴシック体M" w:hint="eastAsia"/>
                                <w:sz w:val="14"/>
                                <w:szCs w:val="14"/>
                              </w:rPr>
                              <w:t xml:space="preserve">　</w:t>
                            </w:r>
                            <w:r w:rsidR="00E22C57">
                              <w:rPr>
                                <w:rFonts w:asciiTheme="minorEastAsia" w:hAnsiTheme="minorEastAsia" w:hint="eastAsia"/>
                                <w:b/>
                                <w:bCs/>
                                <w:sz w:val="14"/>
                                <w:szCs w:val="14"/>
                              </w:rPr>
                              <w:t xml:space="preserve">　</w:t>
                            </w:r>
                            <w:r w:rsidR="00976343" w:rsidRPr="00E22C57">
                              <w:rPr>
                                <w:rFonts w:asciiTheme="minorEastAsia" w:hAnsiTheme="minorEastAsia" w:hint="eastAsia"/>
                                <w:b/>
                                <w:bCs/>
                                <w:sz w:val="14"/>
                                <w:szCs w:val="14"/>
                              </w:rPr>
                              <w:t>（</w:t>
                            </w:r>
                            <w:r w:rsidR="00976343" w:rsidRPr="00AB5963">
                              <w:rPr>
                                <w:rFonts w:asciiTheme="minorEastAsia" w:hAnsiTheme="minorEastAsia" w:hint="eastAsia"/>
                                <w:b/>
                                <w:bCs/>
                                <w:sz w:val="14"/>
                                <w:szCs w:val="14"/>
                              </w:rPr>
                              <w:t>高校生に向けて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30ED8C5" id="四角形: 角を丸くする 2" o:spid="_x0000_s1026" style="position:absolute;margin-left:4.5pt;margin-top:6.65pt;width:514.65pt;height:34.6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215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" fillcolor="white [3201]" strokecolor="black [3213]">
                <v:textbox inset="1mm,0,1mm,0">
                  <w:txbxContent>
                    <w:p w14:paraId="52D7AC9A" w14:textId="603C04D2" w:rsidR="00976343" w:rsidRPr="00AB5963" w:rsidRDefault="00CF1995" w:rsidP="00976343">
                      <w:pPr>
                        <w:jc w:val="center"/>
                        <w:rPr>
                          <w:rFonts w:asciiTheme="minorEastAsia" w:hAnsiTheme="minorEastAsia"/>
                          <w:b/>
                          <w:bCs/>
                          <w:sz w:val="14"/>
                          <w:szCs w:val="16"/>
                        </w:rPr>
                      </w:pPr>
                      <w:r w:rsidRPr="00CF1995">
                        <w:rPr>
                          <w:rFonts w:ascii="AR P丸ゴシック体M" w:eastAsia="AR P丸ゴシック体M" w:hAnsi="AR P丸ゴシック体M" w:hint="eastAsia"/>
                          <w:sz w:val="28"/>
                          <w:szCs w:val="28"/>
                        </w:rPr>
                        <w:t>チェビシェフの不等式</w:t>
                      </w:r>
                      <w:r w:rsidR="00E22C57">
                        <w:rPr>
                          <w:rFonts w:ascii="AR P丸ゴシック体M" w:eastAsia="AR P丸ゴシック体M" w:hAnsi="AR P丸ゴシック体M" w:hint="eastAsia"/>
                          <w:sz w:val="28"/>
                          <w:szCs w:val="28"/>
                        </w:rPr>
                        <w:t>（２通り</w:t>
                      </w:r>
                      <w:r w:rsidR="002B7E97">
                        <w:rPr>
                          <w:rFonts w:ascii="AR P丸ゴシック体M" w:eastAsia="AR P丸ゴシック体M" w:hAnsi="AR P丸ゴシック体M" w:hint="eastAsia"/>
                          <w:sz w:val="28"/>
                          <w:szCs w:val="28"/>
                        </w:rPr>
                        <w:t>の証明</w:t>
                      </w:r>
                      <w:r w:rsidR="00E22C57">
                        <w:rPr>
                          <w:rFonts w:ascii="AR P丸ゴシック体M" w:eastAsia="AR P丸ゴシック体M" w:hAnsi="AR P丸ゴシック体M" w:hint="eastAsia"/>
                          <w:sz w:val="28"/>
                          <w:szCs w:val="28"/>
                        </w:rPr>
                        <w:t>）と</w:t>
                      </w:r>
                      <w:r w:rsidR="00976343" w:rsidRPr="009D33B7">
                        <w:rPr>
                          <w:rFonts w:ascii="AR P丸ゴシック体M" w:eastAsia="AR P丸ゴシック体M" w:hAnsi="AR P丸ゴシック体M" w:hint="eastAsia"/>
                          <w:sz w:val="28"/>
                          <w:szCs w:val="28"/>
                        </w:rPr>
                        <w:t>大数の法則</w:t>
                      </w:r>
                      <w:r w:rsidR="00E22C57" w:rsidRPr="00E22C57">
                        <w:rPr>
                          <w:rFonts w:ascii="AR P丸ゴシック体M" w:eastAsia="AR P丸ゴシック体M" w:hAnsi="AR P丸ゴシック体M" w:hint="eastAsia"/>
                          <w:sz w:val="14"/>
                          <w:szCs w:val="14"/>
                        </w:rPr>
                        <w:t xml:space="preserve">　</w:t>
                      </w:r>
                      <w:r w:rsidR="00E22C57">
                        <w:rPr>
                          <w:rFonts w:asciiTheme="minorEastAsia" w:hAnsiTheme="minorEastAsia" w:hint="eastAsia"/>
                          <w:b/>
                          <w:bCs/>
                          <w:sz w:val="14"/>
                          <w:szCs w:val="14"/>
                        </w:rPr>
                        <w:t xml:space="preserve">　</w:t>
                      </w:r>
                      <w:r w:rsidR="00976343" w:rsidRPr="00E22C57">
                        <w:rPr>
                          <w:rFonts w:asciiTheme="minorEastAsia" w:hAnsiTheme="minorEastAsia" w:hint="eastAsia"/>
                          <w:b/>
                          <w:bCs/>
                          <w:sz w:val="14"/>
                          <w:szCs w:val="14"/>
                        </w:rPr>
                        <w:t>（</w:t>
                      </w:r>
                      <w:r w:rsidR="00976343" w:rsidRPr="00AB5963">
                        <w:rPr>
                          <w:rFonts w:asciiTheme="minorEastAsia" w:hAnsiTheme="minorEastAsia" w:hint="eastAsia"/>
                          <w:b/>
                          <w:bCs/>
                          <w:sz w:val="14"/>
                          <w:szCs w:val="14"/>
                        </w:rPr>
                        <w:t>高校生に向けて）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29738094" w14:textId="5EBE41EA" w:rsidR="00976343" w:rsidRDefault="00976343" w:rsidP="00205501">
      <w:pPr>
        <w:jc w:val="left"/>
        <w:rPr>
          <w:rFonts w:asciiTheme="minorEastAsia" w:hAnsiTheme="minorEastAsia"/>
          <w:szCs w:val="21"/>
        </w:rPr>
      </w:pPr>
    </w:p>
    <w:p w14:paraId="76852B9D" w14:textId="7DD12AB5" w:rsidR="00976343" w:rsidRDefault="00976343" w:rsidP="00205501">
      <w:pPr>
        <w:jc w:val="left"/>
        <w:rPr>
          <w:rFonts w:asciiTheme="minorEastAsia" w:hAnsiTheme="minorEastAsia"/>
          <w:szCs w:val="21"/>
        </w:rPr>
      </w:pPr>
    </w:p>
    <w:p w14:paraId="1DDA9D14" w14:textId="7BD358B9" w:rsidR="0058056B" w:rsidRDefault="00C11ABC" w:rsidP="00F5256F">
      <w:pPr>
        <w:jc w:val="left"/>
        <w:rPr>
          <w:rFonts w:asciiTheme="minorEastAsia" w:hAnsiTheme="minorEastAsia"/>
          <w:szCs w:val="21"/>
        </w:rPr>
      </w:pPr>
      <w:r w:rsidRPr="002B7E97">
        <w:rPr>
          <w:rFonts w:asciiTheme="majorEastAsia" w:eastAsiaTheme="majorEastAsia" w:hAnsiTheme="majorEastAsia" w:hint="eastAsia"/>
          <w:szCs w:val="21"/>
        </w:rPr>
        <w:t>［</w:t>
      </w:r>
      <w:r w:rsidR="003E5458" w:rsidRPr="002B7E97">
        <w:rPr>
          <w:rFonts w:asciiTheme="majorEastAsia" w:eastAsiaTheme="majorEastAsia" w:hAnsiTheme="majorEastAsia" w:hint="eastAsia"/>
          <w:szCs w:val="21"/>
        </w:rPr>
        <w:t>記号</w:t>
      </w:r>
      <w:r w:rsidRPr="002B7E97">
        <w:rPr>
          <w:rFonts w:asciiTheme="majorEastAsia" w:eastAsiaTheme="majorEastAsia" w:hAnsiTheme="majorEastAsia" w:hint="eastAsia"/>
          <w:szCs w:val="21"/>
        </w:rPr>
        <w:t>］</w:t>
      </w:r>
      <w:r w:rsidR="0058056B">
        <w:rPr>
          <w:rFonts w:asciiTheme="minorEastAsia" w:hAnsiTheme="minorEastAsia" w:hint="eastAsia"/>
          <w:szCs w:val="21"/>
        </w:rPr>
        <w:t>一般的な記号は既知とするが、確認のために次を記す。</w:t>
      </w:r>
    </w:p>
    <w:p w14:paraId="495F7135" w14:textId="1B3365F1" w:rsidR="00C026C0" w:rsidRDefault="00C11ABC" w:rsidP="00F5256F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　</w:t>
      </w:r>
      <w:r w:rsidR="00C026C0">
        <w:rPr>
          <w:rFonts w:asciiTheme="minorEastAsia" w:hAnsiTheme="minorEastAsia"/>
          <w:szCs w:val="21"/>
        </w:rPr>
        <w:tab/>
      </w:r>
      <w:r>
        <w:rPr>
          <w:rFonts w:asciiTheme="minorEastAsia" w:hAnsiTheme="minorEastAsia" w:hint="eastAsia"/>
          <w:szCs w:val="21"/>
        </w:rPr>
        <w:t>事</w:t>
      </w:r>
      <w:r w:rsidR="00F5256F">
        <w:rPr>
          <w:rFonts w:asciiTheme="minorEastAsia" w:hAnsiTheme="minorEastAsia" w:hint="eastAsia"/>
          <w:szCs w:val="21"/>
        </w:rPr>
        <w:t>象</w:t>
      </w:r>
      <w:r w:rsidR="00F5256F" w:rsidRPr="00F5256F">
        <w:rPr>
          <w:rFonts w:asciiTheme="minorEastAsia" w:hAnsiTheme="minorEastAsia"/>
          <w:position w:val="-4"/>
          <w:szCs w:val="21"/>
        </w:rPr>
        <w:object w:dxaOrig="240" w:dyaOrig="260" w14:anchorId="0DA5E4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5pt;height:12.65pt" o:ole="">
            <v:imagedata r:id="rId7" o:title=""/>
          </v:shape>
          <o:OLEObject Type="Embed" ProgID="Equation.DSMT4" ShapeID="_x0000_i1025" DrawAspect="Content" ObjectID="_1719814878" r:id="rId8"/>
        </w:object>
      </w:r>
      <w:r w:rsidR="00F5256F">
        <w:rPr>
          <w:rFonts w:asciiTheme="minorEastAsia" w:hAnsiTheme="minorEastAsia" w:hint="eastAsia"/>
          <w:szCs w:val="21"/>
        </w:rPr>
        <w:t>の起こる確率</w:t>
      </w:r>
      <w:bookmarkStart w:id="0" w:name="_Hlk104420328"/>
      <w:r w:rsidR="00F5256F" w:rsidRPr="00F5256F">
        <w:rPr>
          <w:rFonts w:asciiTheme="minorEastAsia" w:hAnsiTheme="minorEastAsia"/>
          <w:position w:val="-14"/>
          <w:szCs w:val="21"/>
        </w:rPr>
        <w:object w:dxaOrig="620" w:dyaOrig="400" w14:anchorId="7A095512">
          <v:shape id="_x0000_i1026" type="#_x0000_t75" style="width:30.65pt;height:20pt" o:ole="">
            <v:imagedata r:id="rId9" o:title=""/>
          </v:shape>
          <o:OLEObject Type="Embed" ProgID="Equation.DSMT4" ShapeID="_x0000_i1026" DrawAspect="Content" ObjectID="_1719814879" r:id="rId10"/>
        </w:object>
      </w:r>
      <w:bookmarkEnd w:id="0"/>
      <w:r w:rsidR="00C026C0">
        <w:rPr>
          <w:rFonts w:asciiTheme="minorEastAsia" w:hAnsiTheme="minorEastAsia" w:hint="eastAsia"/>
          <w:szCs w:val="21"/>
        </w:rPr>
        <w:t xml:space="preserve">，　</w:t>
      </w:r>
      <w:r w:rsidR="00F5256F">
        <w:rPr>
          <w:rFonts w:asciiTheme="minorEastAsia" w:hAnsiTheme="minorEastAsia" w:hint="eastAsia"/>
          <w:szCs w:val="21"/>
        </w:rPr>
        <w:t>確率変数</w:t>
      </w:r>
      <w:r w:rsidR="00F5256F" w:rsidRPr="00165F3F">
        <w:rPr>
          <w:rFonts w:asciiTheme="minorEastAsia" w:hAnsiTheme="minorEastAsia"/>
          <w:position w:val="-4"/>
          <w:szCs w:val="21"/>
        </w:rPr>
        <w:object w:dxaOrig="279" w:dyaOrig="260" w14:anchorId="24614198">
          <v:shape id="_x0000_i1027" type="#_x0000_t75" style="width:13.65pt;height:12.65pt" o:ole="">
            <v:imagedata r:id="rId11" o:title=""/>
          </v:shape>
          <o:OLEObject Type="Embed" ProgID="Equation.DSMT4" ShapeID="_x0000_i1027" DrawAspect="Content" ObjectID="_1719814880" r:id="rId12"/>
        </w:object>
      </w:r>
    </w:p>
    <w:p w14:paraId="1A20394F" w14:textId="0B16B6F7" w:rsidR="009D33B7" w:rsidRDefault="00C026C0" w:rsidP="00F5256F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r w:rsidR="00F5256F">
        <w:rPr>
          <w:rFonts w:asciiTheme="minorEastAsia" w:hAnsiTheme="minorEastAsia" w:hint="eastAsia"/>
          <w:szCs w:val="21"/>
        </w:rPr>
        <w:t>平均</w:t>
      </w:r>
      <w:r w:rsidR="009068AF">
        <w:rPr>
          <w:rFonts w:asciiTheme="minorEastAsia" w:hAnsiTheme="minorEastAsia" w:hint="eastAsia"/>
          <w:szCs w:val="21"/>
        </w:rPr>
        <w:t>（期待値）</w:t>
      </w:r>
      <w:bookmarkStart w:id="1" w:name="_Hlk104422262"/>
      <w:r w:rsidR="009B2A8D" w:rsidRPr="00303383">
        <w:rPr>
          <w:rFonts w:asciiTheme="minorEastAsia" w:hAnsiTheme="minorEastAsia"/>
          <w:position w:val="-14"/>
          <w:szCs w:val="21"/>
        </w:rPr>
        <w:object w:dxaOrig="1080" w:dyaOrig="400" w14:anchorId="421E1BF7">
          <v:shape id="_x0000_i1028" type="#_x0000_t75" style="width:52pt;height:21.35pt" o:ole="">
            <v:imagedata r:id="rId13" o:title=""/>
          </v:shape>
          <o:OLEObject Type="Embed" ProgID="Equation.DSMT4" ShapeID="_x0000_i1028" DrawAspect="Content" ObjectID="_1719814881" r:id="rId14"/>
        </w:object>
      </w:r>
      <w:bookmarkEnd w:id="1"/>
      <w:r w:rsidR="00F5256F">
        <w:rPr>
          <w:rFonts w:asciiTheme="minorEastAsia" w:hAnsiTheme="minorEastAsia" w:hint="eastAsia"/>
          <w:szCs w:val="21"/>
        </w:rPr>
        <w:t>,</w:t>
      </w:r>
      <w:r>
        <w:rPr>
          <w:rFonts w:asciiTheme="minorEastAsia" w:hAnsiTheme="minorEastAsia" w:hint="eastAsia"/>
          <w:szCs w:val="21"/>
        </w:rPr>
        <w:t xml:space="preserve">　　</w:t>
      </w:r>
      <w:r w:rsidR="00F5256F">
        <w:rPr>
          <w:rFonts w:asciiTheme="minorEastAsia" w:hAnsiTheme="minorEastAsia" w:hint="eastAsia"/>
          <w:szCs w:val="21"/>
        </w:rPr>
        <w:t>分散</w:t>
      </w:r>
      <w:bookmarkStart w:id="2" w:name="_Hlk104408714"/>
      <w:r w:rsidR="009B2A8D" w:rsidRPr="00F5256F">
        <w:rPr>
          <w:rFonts w:asciiTheme="minorEastAsia" w:hAnsiTheme="minorEastAsia"/>
          <w:position w:val="-14"/>
          <w:szCs w:val="21"/>
        </w:rPr>
        <w:object w:dxaOrig="1160" w:dyaOrig="400" w14:anchorId="08C6996E">
          <v:shape id="_x0000_i1029" type="#_x0000_t75" style="width:57.65pt;height:20pt" o:ole="">
            <v:imagedata r:id="rId15" o:title=""/>
          </v:shape>
          <o:OLEObject Type="Embed" ProgID="Equation.DSMT4" ShapeID="_x0000_i1029" DrawAspect="Content" ObjectID="_1719814882" r:id="rId16"/>
        </w:object>
      </w:r>
      <w:bookmarkEnd w:id="2"/>
      <w:r w:rsidR="00C11ABC"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 w:hint="eastAsia"/>
          <w:szCs w:val="21"/>
        </w:rPr>
        <w:t xml:space="preserve">　　</w:t>
      </w:r>
      <w:r w:rsidR="00C11ABC">
        <w:rPr>
          <w:rFonts w:asciiTheme="minorEastAsia" w:hAnsiTheme="minorEastAsia" w:hint="eastAsia"/>
          <w:szCs w:val="21"/>
        </w:rPr>
        <w:t>標準偏差</w:t>
      </w:r>
      <w:r w:rsidR="00280656" w:rsidRPr="00280656">
        <w:rPr>
          <w:rFonts w:asciiTheme="minorEastAsia" w:hAnsiTheme="minorEastAsia"/>
          <w:position w:val="-16"/>
          <w:szCs w:val="21"/>
        </w:rPr>
        <w:object w:dxaOrig="1340" w:dyaOrig="460" w14:anchorId="76D9B342">
          <v:shape id="_x0000_i1030" type="#_x0000_t75" style="width:69pt;height:23pt" o:ole="">
            <v:imagedata r:id="rId17" o:title=""/>
          </v:shape>
          <o:OLEObject Type="Embed" ProgID="Equation.DSMT4" ShapeID="_x0000_i1030" DrawAspect="Content" ObjectID="_1719814883" r:id="rId18"/>
        </w:object>
      </w:r>
    </w:p>
    <w:tbl>
      <w:tblPr>
        <w:tblStyle w:val="a7"/>
        <w:tblpPr w:leftFromText="142" w:rightFromText="142" w:vertAnchor="text" w:horzAnchor="margin" w:tblpXSpec="right" w:tblpY="1206"/>
        <w:tblW w:w="0" w:type="auto"/>
        <w:tblLayout w:type="fixed"/>
        <w:tblLook w:val="04A0" w:firstRow="1" w:lastRow="0" w:firstColumn="1" w:lastColumn="0" w:noHBand="0" w:noVBand="1"/>
      </w:tblPr>
      <w:tblGrid>
        <w:gridCol w:w="496"/>
        <w:gridCol w:w="497"/>
        <w:gridCol w:w="497"/>
        <w:gridCol w:w="497"/>
        <w:gridCol w:w="497"/>
        <w:gridCol w:w="497"/>
      </w:tblGrid>
      <w:tr w:rsidR="00280656" w14:paraId="0700818F" w14:textId="77777777" w:rsidTr="00F23D23">
        <w:trPr>
          <w:trHeight w:val="417"/>
        </w:trPr>
        <w:tc>
          <w:tcPr>
            <w:tcW w:w="496" w:type="dxa"/>
            <w:tcBorders>
              <w:right w:val="double" w:sz="4" w:space="0" w:color="auto"/>
            </w:tcBorders>
            <w:vAlign w:val="center"/>
          </w:tcPr>
          <w:p w14:paraId="024BF5E3" w14:textId="77777777" w:rsidR="00280656" w:rsidRDefault="00280656" w:rsidP="00F23D23">
            <w:pPr>
              <w:jc w:val="center"/>
              <w:rPr>
                <w:rFonts w:asciiTheme="minorEastAsia" w:hAnsiTheme="minorEastAsia"/>
                <w:szCs w:val="21"/>
              </w:rPr>
            </w:pPr>
            <w:r w:rsidRPr="00C11ABC">
              <w:rPr>
                <w:rFonts w:asciiTheme="minorEastAsia" w:hAnsiTheme="minorEastAsia"/>
                <w:position w:val="-4"/>
                <w:szCs w:val="21"/>
              </w:rPr>
              <w:object w:dxaOrig="279" w:dyaOrig="260" w14:anchorId="35EDC390">
                <v:shape id="_x0000_i1031" type="#_x0000_t75" style="width:12.35pt;height:11.65pt" o:ole="">
                  <v:imagedata r:id="rId19" o:title=""/>
                </v:shape>
                <o:OLEObject Type="Embed" ProgID="Equation.DSMT4" ShapeID="_x0000_i1031" DrawAspect="Content" ObjectID="_1719814884" r:id="rId20"/>
              </w:object>
            </w:r>
          </w:p>
        </w:tc>
        <w:tc>
          <w:tcPr>
            <w:tcW w:w="497" w:type="dxa"/>
            <w:tcBorders>
              <w:left w:val="double" w:sz="4" w:space="0" w:color="auto"/>
              <w:right w:val="dashed" w:sz="4" w:space="0" w:color="auto"/>
            </w:tcBorders>
            <w:vAlign w:val="center"/>
          </w:tcPr>
          <w:p w14:paraId="3724C59B" w14:textId="77777777" w:rsidR="00280656" w:rsidRDefault="00280656" w:rsidP="00F23D23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12"/>
                <w:szCs w:val="21"/>
              </w:rPr>
              <w:object w:dxaOrig="240" w:dyaOrig="360" w14:anchorId="7D743603">
                <v:shape id="_x0000_i1032" type="#_x0000_t75" style="width:12.35pt;height:18pt" o:ole="">
                  <v:imagedata r:id="rId21" o:title=""/>
                </v:shape>
                <o:OLEObject Type="Embed" ProgID="Equation.DSMT4" ShapeID="_x0000_i1032" DrawAspect="Content" ObjectID="_1719814885" r:id="rId22"/>
              </w:object>
            </w:r>
          </w:p>
        </w:tc>
        <w:tc>
          <w:tcPr>
            <w:tcW w:w="497" w:type="dxa"/>
            <w:tcBorders>
              <w:left w:val="dashed" w:sz="4" w:space="0" w:color="auto"/>
              <w:right w:val="dashed" w:sz="4" w:space="0" w:color="auto"/>
            </w:tcBorders>
            <w:vAlign w:val="center"/>
          </w:tcPr>
          <w:p w14:paraId="18BD915F" w14:textId="77777777" w:rsidR="00280656" w:rsidRDefault="00280656" w:rsidP="00F23D23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12"/>
                <w:szCs w:val="21"/>
              </w:rPr>
              <w:object w:dxaOrig="260" w:dyaOrig="360" w14:anchorId="6E4914F6">
                <v:shape id="_x0000_i1033" type="#_x0000_t75" style="width:12.65pt;height:18pt" o:ole="">
                  <v:imagedata r:id="rId23" o:title=""/>
                </v:shape>
                <o:OLEObject Type="Embed" ProgID="Equation.DSMT4" ShapeID="_x0000_i1033" DrawAspect="Content" ObjectID="_1719814886" r:id="rId24"/>
              </w:object>
            </w:r>
          </w:p>
        </w:tc>
        <w:tc>
          <w:tcPr>
            <w:tcW w:w="497" w:type="dxa"/>
            <w:tcBorders>
              <w:left w:val="dashed" w:sz="4" w:space="0" w:color="auto"/>
              <w:right w:val="dashed" w:sz="4" w:space="0" w:color="auto"/>
            </w:tcBorders>
            <w:vAlign w:val="center"/>
          </w:tcPr>
          <w:p w14:paraId="3B7EAD9F" w14:textId="77777777" w:rsidR="00280656" w:rsidRDefault="00280656" w:rsidP="00F23D23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4"/>
                <w:szCs w:val="21"/>
              </w:rPr>
              <w:object w:dxaOrig="279" w:dyaOrig="160" w14:anchorId="04B61596">
                <v:shape id="_x0000_i1034" type="#_x0000_t75" style="width:13.65pt;height:8pt" o:ole="">
                  <v:imagedata r:id="rId25" o:title=""/>
                </v:shape>
                <o:OLEObject Type="Embed" ProgID="Equation.DSMT4" ShapeID="_x0000_i1034" DrawAspect="Content" ObjectID="_1719814887" r:id="rId26"/>
              </w:object>
            </w:r>
          </w:p>
        </w:tc>
        <w:tc>
          <w:tcPr>
            <w:tcW w:w="497" w:type="dxa"/>
            <w:tcBorders>
              <w:left w:val="dashed" w:sz="4" w:space="0" w:color="auto"/>
              <w:right w:val="double" w:sz="4" w:space="0" w:color="auto"/>
            </w:tcBorders>
            <w:vAlign w:val="center"/>
          </w:tcPr>
          <w:p w14:paraId="05D78AE0" w14:textId="77777777" w:rsidR="00280656" w:rsidRDefault="00280656" w:rsidP="00F23D23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12"/>
                <w:szCs w:val="21"/>
              </w:rPr>
              <w:object w:dxaOrig="260" w:dyaOrig="360" w14:anchorId="5866C47A">
                <v:shape id="_x0000_i1035" type="#_x0000_t75" style="width:12.65pt;height:18pt" o:ole="">
                  <v:imagedata r:id="rId27" o:title=""/>
                </v:shape>
                <o:OLEObject Type="Embed" ProgID="Equation.DSMT4" ShapeID="_x0000_i1035" DrawAspect="Content" ObjectID="_1719814888" r:id="rId28"/>
              </w:object>
            </w:r>
          </w:p>
        </w:tc>
        <w:tc>
          <w:tcPr>
            <w:tcW w:w="497" w:type="dxa"/>
            <w:tcBorders>
              <w:left w:val="double" w:sz="4" w:space="0" w:color="auto"/>
            </w:tcBorders>
            <w:vAlign w:val="center"/>
          </w:tcPr>
          <w:p w14:paraId="38F76C3F" w14:textId="77777777" w:rsidR="00280656" w:rsidRDefault="00280656" w:rsidP="00F23D23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計</w:t>
            </w:r>
          </w:p>
        </w:tc>
      </w:tr>
      <w:tr w:rsidR="00280656" w14:paraId="025504F9" w14:textId="77777777" w:rsidTr="00F23D23">
        <w:trPr>
          <w:trHeight w:val="417"/>
        </w:trPr>
        <w:tc>
          <w:tcPr>
            <w:tcW w:w="496" w:type="dxa"/>
            <w:tcBorders>
              <w:right w:val="double" w:sz="4" w:space="0" w:color="auto"/>
            </w:tcBorders>
            <w:vAlign w:val="center"/>
          </w:tcPr>
          <w:p w14:paraId="3977082B" w14:textId="77777777" w:rsidR="00280656" w:rsidRDefault="00280656" w:rsidP="00F23D23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4"/>
                <w:szCs w:val="21"/>
              </w:rPr>
              <w:object w:dxaOrig="240" w:dyaOrig="260" w14:anchorId="798C63DE">
                <v:shape id="_x0000_i1036" type="#_x0000_t75" style="width:12.35pt;height:12.65pt" o:ole="">
                  <v:imagedata r:id="rId29" o:title=""/>
                </v:shape>
                <o:OLEObject Type="Embed" ProgID="Equation.DSMT4" ShapeID="_x0000_i1036" DrawAspect="Content" ObjectID="_1719814889" r:id="rId30"/>
              </w:object>
            </w:r>
          </w:p>
        </w:tc>
        <w:tc>
          <w:tcPr>
            <w:tcW w:w="497" w:type="dxa"/>
            <w:tcBorders>
              <w:left w:val="double" w:sz="4" w:space="0" w:color="auto"/>
              <w:right w:val="dashed" w:sz="4" w:space="0" w:color="auto"/>
            </w:tcBorders>
            <w:vAlign w:val="center"/>
          </w:tcPr>
          <w:p w14:paraId="26811C76" w14:textId="77777777" w:rsidR="00280656" w:rsidRDefault="00280656" w:rsidP="00F23D23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12"/>
                <w:szCs w:val="21"/>
              </w:rPr>
              <w:object w:dxaOrig="279" w:dyaOrig="360" w14:anchorId="19E03CE7">
                <v:shape id="_x0000_i1037" type="#_x0000_t75" style="width:13.65pt;height:18pt" o:ole="">
                  <v:imagedata r:id="rId31" o:title=""/>
                </v:shape>
                <o:OLEObject Type="Embed" ProgID="Equation.DSMT4" ShapeID="_x0000_i1037" DrawAspect="Content" ObjectID="_1719814890" r:id="rId32"/>
              </w:object>
            </w:r>
          </w:p>
        </w:tc>
        <w:tc>
          <w:tcPr>
            <w:tcW w:w="497" w:type="dxa"/>
            <w:tcBorders>
              <w:left w:val="dashed" w:sz="4" w:space="0" w:color="auto"/>
              <w:right w:val="dashed" w:sz="4" w:space="0" w:color="auto"/>
            </w:tcBorders>
            <w:vAlign w:val="center"/>
          </w:tcPr>
          <w:p w14:paraId="422D8F3E" w14:textId="77777777" w:rsidR="00280656" w:rsidRDefault="00280656" w:rsidP="00F23D23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12"/>
                <w:szCs w:val="21"/>
              </w:rPr>
              <w:object w:dxaOrig="300" w:dyaOrig="360" w14:anchorId="4A8D2A22">
                <v:shape id="_x0000_i1038" type="#_x0000_t75" style="width:14.65pt;height:18pt" o:ole="">
                  <v:imagedata r:id="rId33" o:title=""/>
                </v:shape>
                <o:OLEObject Type="Embed" ProgID="Equation.DSMT4" ShapeID="_x0000_i1038" DrawAspect="Content" ObjectID="_1719814891" r:id="rId34"/>
              </w:object>
            </w:r>
          </w:p>
        </w:tc>
        <w:tc>
          <w:tcPr>
            <w:tcW w:w="497" w:type="dxa"/>
            <w:tcBorders>
              <w:left w:val="dashed" w:sz="4" w:space="0" w:color="auto"/>
              <w:right w:val="dashed" w:sz="4" w:space="0" w:color="auto"/>
            </w:tcBorders>
            <w:vAlign w:val="center"/>
          </w:tcPr>
          <w:p w14:paraId="68DD1616" w14:textId="77777777" w:rsidR="00280656" w:rsidRDefault="00280656" w:rsidP="00F23D23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4"/>
                <w:szCs w:val="21"/>
              </w:rPr>
              <w:object w:dxaOrig="279" w:dyaOrig="160" w14:anchorId="24962761">
                <v:shape id="_x0000_i1039" type="#_x0000_t75" style="width:13.65pt;height:8pt" o:ole="">
                  <v:imagedata r:id="rId25" o:title=""/>
                </v:shape>
                <o:OLEObject Type="Embed" ProgID="Equation.DSMT4" ShapeID="_x0000_i1039" DrawAspect="Content" ObjectID="_1719814892" r:id="rId35"/>
              </w:object>
            </w:r>
          </w:p>
        </w:tc>
        <w:tc>
          <w:tcPr>
            <w:tcW w:w="497" w:type="dxa"/>
            <w:tcBorders>
              <w:left w:val="dashed" w:sz="4" w:space="0" w:color="auto"/>
              <w:right w:val="double" w:sz="4" w:space="0" w:color="auto"/>
            </w:tcBorders>
            <w:vAlign w:val="center"/>
          </w:tcPr>
          <w:p w14:paraId="04A53EA9" w14:textId="77777777" w:rsidR="00280656" w:rsidRDefault="00280656" w:rsidP="00F23D23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12"/>
                <w:szCs w:val="21"/>
              </w:rPr>
              <w:object w:dxaOrig="300" w:dyaOrig="360" w14:anchorId="2F718397">
                <v:shape id="_x0000_i1040" type="#_x0000_t75" style="width:14.65pt;height:18pt" o:ole="">
                  <v:imagedata r:id="rId36" o:title=""/>
                </v:shape>
                <o:OLEObject Type="Embed" ProgID="Equation.DSMT4" ShapeID="_x0000_i1040" DrawAspect="Content" ObjectID="_1719814893" r:id="rId37"/>
              </w:object>
            </w:r>
          </w:p>
        </w:tc>
        <w:tc>
          <w:tcPr>
            <w:tcW w:w="497" w:type="dxa"/>
            <w:tcBorders>
              <w:left w:val="double" w:sz="4" w:space="0" w:color="auto"/>
            </w:tcBorders>
            <w:vAlign w:val="center"/>
          </w:tcPr>
          <w:p w14:paraId="526185C0" w14:textId="77777777" w:rsidR="00280656" w:rsidRDefault="00280656" w:rsidP="00F23D23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4"/>
                <w:szCs w:val="21"/>
              </w:rPr>
              <w:object w:dxaOrig="139" w:dyaOrig="260" w14:anchorId="30D1F90B">
                <v:shape id="_x0000_i1041" type="#_x0000_t75" style="width:7pt;height:12.65pt" o:ole="">
                  <v:imagedata r:id="rId38" o:title=""/>
                </v:shape>
                <o:OLEObject Type="Embed" ProgID="Equation.DSMT4" ShapeID="_x0000_i1041" DrawAspect="Content" ObjectID="_1719814894" r:id="rId39"/>
              </w:object>
            </w:r>
          </w:p>
        </w:tc>
      </w:tr>
    </w:tbl>
    <w:p w14:paraId="68E81010" w14:textId="77777777" w:rsidR="00F23D23" w:rsidRDefault="00F23D23" w:rsidP="00F23D23">
      <w:pPr>
        <w:jc w:val="left"/>
        <w:rPr>
          <w:rFonts w:asciiTheme="majorEastAsia" w:eastAsiaTheme="majorEastAsia" w:hAnsiTheme="majorEastAsia"/>
          <w:szCs w:val="21"/>
        </w:rPr>
      </w:pPr>
    </w:p>
    <w:p w14:paraId="71BB015E" w14:textId="475026AA" w:rsidR="00F23D23" w:rsidRDefault="00F23D23" w:rsidP="00F23D23">
      <w:pPr>
        <w:jc w:val="left"/>
        <w:rPr>
          <w:rFonts w:asciiTheme="majorEastAsia" w:eastAsiaTheme="majorEastAsia" w:hAnsiTheme="majorEastAsia"/>
          <w:szCs w:val="21"/>
        </w:rPr>
      </w:pPr>
      <w:r w:rsidRPr="002B7E97">
        <w:rPr>
          <w:rFonts w:asciiTheme="majorEastAsia" w:eastAsiaTheme="majorEastAsia" w:hAnsiTheme="majorEastAsia" w:hint="eastAsia"/>
          <w:szCs w:val="21"/>
        </w:rPr>
        <w:t>［</w:t>
      </w:r>
      <w:r>
        <w:rPr>
          <w:rFonts w:asciiTheme="majorEastAsia" w:eastAsiaTheme="majorEastAsia" w:hAnsiTheme="majorEastAsia" w:hint="eastAsia"/>
          <w:szCs w:val="21"/>
        </w:rPr>
        <w:t>前提</w:t>
      </w:r>
      <w:r w:rsidRPr="002B7E97">
        <w:rPr>
          <w:rFonts w:asciiTheme="majorEastAsia" w:eastAsiaTheme="majorEastAsia" w:hAnsiTheme="majorEastAsia" w:hint="eastAsia"/>
          <w:szCs w:val="21"/>
        </w:rPr>
        <w:t>］</w:t>
      </w:r>
      <w:r>
        <w:rPr>
          <w:rFonts w:asciiTheme="minorEastAsia" w:hAnsiTheme="minorEastAsia" w:hint="eastAsia"/>
          <w:szCs w:val="21"/>
        </w:rPr>
        <w:t>平均や分散は有限な値で存在している事を前提とする。</w:t>
      </w:r>
    </w:p>
    <w:p w14:paraId="511C36BA" w14:textId="77777777" w:rsidR="00280656" w:rsidRDefault="00280656" w:rsidP="00F5256F">
      <w:pPr>
        <w:jc w:val="left"/>
        <w:rPr>
          <w:rFonts w:asciiTheme="majorEastAsia" w:eastAsiaTheme="majorEastAsia" w:hAnsiTheme="majorEastAsia"/>
          <w:szCs w:val="21"/>
        </w:rPr>
      </w:pPr>
    </w:p>
    <w:p w14:paraId="0985404B" w14:textId="70230ECA" w:rsidR="006F16E9" w:rsidRDefault="003E5458" w:rsidP="00F5256F">
      <w:pPr>
        <w:jc w:val="left"/>
        <w:rPr>
          <w:rFonts w:asciiTheme="minorEastAsia" w:hAnsiTheme="minorEastAsia"/>
          <w:szCs w:val="21"/>
        </w:rPr>
      </w:pPr>
      <w:r w:rsidRPr="002B7E97">
        <w:rPr>
          <w:rFonts w:asciiTheme="majorEastAsia" w:eastAsiaTheme="majorEastAsia" w:hAnsiTheme="majorEastAsia" w:hint="eastAsia"/>
          <w:szCs w:val="21"/>
        </w:rPr>
        <w:t>［</w:t>
      </w:r>
      <w:r w:rsidR="002B7E97" w:rsidRPr="002B7E97">
        <w:rPr>
          <w:rFonts w:asciiTheme="majorEastAsia" w:eastAsiaTheme="majorEastAsia" w:hAnsiTheme="majorEastAsia" w:hint="eastAsia"/>
          <w:szCs w:val="21"/>
        </w:rPr>
        <w:t>準備</w:t>
      </w:r>
      <w:r w:rsidRPr="002B7E97">
        <w:rPr>
          <w:rFonts w:asciiTheme="majorEastAsia" w:eastAsiaTheme="majorEastAsia" w:hAnsiTheme="majorEastAsia" w:hint="eastAsia"/>
          <w:szCs w:val="21"/>
        </w:rPr>
        <w:t>１］</w:t>
      </w:r>
      <w:r w:rsidR="006F16E9">
        <w:rPr>
          <w:rFonts w:asciiTheme="minorEastAsia" w:hAnsiTheme="minorEastAsia" w:hint="eastAsia"/>
          <w:szCs w:val="21"/>
        </w:rPr>
        <w:t>確率分布が右の場合</w:t>
      </w:r>
    </w:p>
    <w:p w14:paraId="17F5B66E" w14:textId="12AC7F5B" w:rsidR="006F16E9" w:rsidRDefault="009068AF" w:rsidP="00F5256F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r w:rsidR="00194C17" w:rsidRPr="00F5256F">
        <w:rPr>
          <w:rFonts w:asciiTheme="minorEastAsia" w:hAnsiTheme="minorEastAsia"/>
          <w:position w:val="-14"/>
          <w:szCs w:val="21"/>
        </w:rPr>
        <w:object w:dxaOrig="2520" w:dyaOrig="400" w14:anchorId="6772BCC6">
          <v:shape id="_x0000_i1042" type="#_x0000_t75" style="width:124.35pt;height:20pt" o:ole="">
            <v:imagedata r:id="rId40" o:title=""/>
          </v:shape>
          <o:OLEObject Type="Embed" ProgID="Equation.DSMT4" ShapeID="_x0000_i1042" DrawAspect="Content" ObjectID="_1719814895" r:id="rId41"/>
        </w:object>
      </w:r>
      <w:r w:rsidR="00280656">
        <w:rPr>
          <w:rFonts w:asciiTheme="minorEastAsia" w:hAnsiTheme="minorEastAsia" w:hint="eastAsia"/>
          <w:szCs w:val="21"/>
        </w:rPr>
        <w:t>，</w:t>
      </w:r>
      <w:r w:rsidRPr="009068AF">
        <w:rPr>
          <w:position w:val="-28"/>
        </w:rPr>
        <w:object w:dxaOrig="900" w:dyaOrig="680" w14:anchorId="54FF72B6">
          <v:shape id="_x0000_i1043" type="#_x0000_t75" style="width:45pt;height:34pt" o:ole="">
            <v:imagedata r:id="rId42" o:title=""/>
          </v:shape>
          <o:OLEObject Type="Embed" ProgID="Equation.DSMT4" ShapeID="_x0000_i1043" DrawAspect="Content" ObjectID="_1719814896" r:id="rId43"/>
        </w:object>
      </w:r>
      <w:r>
        <w:rPr>
          <w:rFonts w:asciiTheme="minorEastAsia" w:hAnsiTheme="minorEastAsia" w:hint="eastAsia"/>
          <w:szCs w:val="21"/>
        </w:rPr>
        <w:t>，</w:t>
      </w:r>
      <w:r w:rsidR="009B2A8D" w:rsidRPr="009068AF">
        <w:rPr>
          <w:rFonts w:asciiTheme="minorEastAsia" w:hAnsiTheme="minorEastAsia"/>
          <w:position w:val="-28"/>
          <w:szCs w:val="21"/>
        </w:rPr>
        <w:object w:dxaOrig="1960" w:dyaOrig="680" w14:anchorId="62A215E8">
          <v:shape id="_x0000_i1044" type="#_x0000_t75" style="width:94.65pt;height:35.35pt" o:ole="">
            <v:imagedata r:id="rId44" o:title=""/>
          </v:shape>
          <o:OLEObject Type="Embed" ProgID="Equation.DSMT4" ShapeID="_x0000_i1044" DrawAspect="Content" ObjectID="_1719814897" r:id="rId45"/>
        </w:object>
      </w:r>
    </w:p>
    <w:p w14:paraId="4A3AFC06" w14:textId="405AD0F6" w:rsidR="006F16E9" w:rsidRDefault="006F16E9" w:rsidP="00F5256F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r w:rsidR="00382C29" w:rsidRPr="009068AF">
        <w:rPr>
          <w:rFonts w:asciiTheme="minorEastAsia" w:hAnsiTheme="minorEastAsia"/>
          <w:position w:val="-28"/>
          <w:szCs w:val="21"/>
        </w:rPr>
        <w:object w:dxaOrig="5800" w:dyaOrig="680" w14:anchorId="158684AC">
          <v:shape id="_x0000_i1045" type="#_x0000_t75" style="width:290pt;height:34.35pt" o:ole="">
            <v:imagedata r:id="rId46" o:title=""/>
          </v:shape>
          <o:OLEObject Type="Embed" ProgID="Equation.DSMT4" ShapeID="_x0000_i1045" DrawAspect="Content" ObjectID="_1719814898" r:id="rId47"/>
        </w:object>
      </w:r>
    </w:p>
    <w:p w14:paraId="539E2F14" w14:textId="77777777" w:rsidR="00280656" w:rsidRDefault="00280656" w:rsidP="00DC4A93">
      <w:pPr>
        <w:jc w:val="left"/>
        <w:rPr>
          <w:rFonts w:asciiTheme="majorEastAsia" w:eastAsiaTheme="majorEastAsia" w:hAnsiTheme="majorEastAsia"/>
          <w:szCs w:val="21"/>
        </w:rPr>
      </w:pPr>
    </w:p>
    <w:p w14:paraId="2F1A6408" w14:textId="426C6652" w:rsidR="003E5458" w:rsidRPr="003E5458" w:rsidRDefault="00DC4A93" w:rsidP="00DC4A93">
      <w:pPr>
        <w:jc w:val="left"/>
        <w:rPr>
          <w:rFonts w:asciiTheme="minorEastAsia" w:hAnsiTheme="minorEastAsia"/>
          <w:szCs w:val="21"/>
        </w:rPr>
      </w:pPr>
      <w:r w:rsidRPr="002B7E97">
        <w:rPr>
          <w:rFonts w:asciiTheme="majorEastAsia" w:eastAsiaTheme="majorEastAsia" w:hAnsiTheme="majorEastAsia" w:hint="eastAsia"/>
          <w:szCs w:val="21"/>
        </w:rPr>
        <w:t>［</w:t>
      </w:r>
      <w:r w:rsidR="002B7E97" w:rsidRPr="002B7E97">
        <w:rPr>
          <w:rFonts w:asciiTheme="majorEastAsia" w:eastAsiaTheme="majorEastAsia" w:hAnsiTheme="majorEastAsia" w:hint="eastAsia"/>
          <w:szCs w:val="21"/>
        </w:rPr>
        <w:t>準備</w:t>
      </w:r>
      <w:r w:rsidRPr="002B7E97">
        <w:rPr>
          <w:rFonts w:asciiTheme="majorEastAsia" w:eastAsiaTheme="majorEastAsia" w:hAnsiTheme="majorEastAsia" w:hint="eastAsia"/>
          <w:szCs w:val="21"/>
        </w:rPr>
        <w:t>２］</w:t>
      </w:r>
      <w:r w:rsidR="00E22C57">
        <w:rPr>
          <w:rFonts w:asciiTheme="minorEastAsia" w:hAnsiTheme="minorEastAsia" w:hint="eastAsia"/>
          <w:szCs w:val="21"/>
        </w:rPr>
        <w:t>確率変数</w:t>
      </w:r>
      <w:r w:rsidR="00E22C57" w:rsidRPr="003E5458">
        <w:rPr>
          <w:rFonts w:asciiTheme="minorEastAsia" w:hAnsiTheme="minorEastAsia"/>
          <w:position w:val="-10"/>
          <w:szCs w:val="21"/>
        </w:rPr>
        <w:object w:dxaOrig="560" w:dyaOrig="320" w14:anchorId="6DB3BE63">
          <v:shape id="_x0000_i1046" type="#_x0000_t75" style="width:28pt;height:16pt" o:ole="">
            <v:imagedata r:id="rId48" o:title=""/>
          </v:shape>
          <o:OLEObject Type="Embed" ProgID="Equation.DSMT4" ShapeID="_x0000_i1046" DrawAspect="Content" ObjectID="_1719814899" r:id="rId49"/>
        </w:object>
      </w:r>
      <w:r w:rsidR="00E22C57">
        <w:rPr>
          <w:rFonts w:asciiTheme="minorEastAsia" w:hAnsiTheme="minorEastAsia" w:hint="eastAsia"/>
          <w:szCs w:val="21"/>
        </w:rPr>
        <w:t>に対し（但し，</w:t>
      </w:r>
      <w:r w:rsidR="00E22C57" w:rsidRPr="003E5458">
        <w:rPr>
          <w:rFonts w:asciiTheme="minorEastAsia" w:hAnsiTheme="minorEastAsia"/>
          <w:position w:val="-10"/>
          <w:szCs w:val="21"/>
        </w:rPr>
        <w:object w:dxaOrig="400" w:dyaOrig="320" w14:anchorId="62DF7608">
          <v:shape id="_x0000_i1047" type="#_x0000_t75" style="width:20pt;height:16pt" o:ole="">
            <v:imagedata r:id="rId50" o:title=""/>
          </v:shape>
          <o:OLEObject Type="Embed" ProgID="Equation.DSMT4" ShapeID="_x0000_i1047" DrawAspect="Content" ObjectID="_1719814900" r:id="rId51"/>
        </w:object>
      </w:r>
      <w:r w:rsidR="00E22C57">
        <w:rPr>
          <w:rFonts w:asciiTheme="minorEastAsia" w:hAnsiTheme="minorEastAsia" w:hint="eastAsia"/>
          <w:szCs w:val="21"/>
        </w:rPr>
        <w:t>は定数とする）</w:t>
      </w:r>
    </w:p>
    <w:p w14:paraId="1B2EA964" w14:textId="4C57092F" w:rsidR="003E5458" w:rsidRPr="00E22C57" w:rsidRDefault="00F84876" w:rsidP="000768F0">
      <w:pPr>
        <w:ind w:firstLine="840"/>
        <w:jc w:val="left"/>
        <w:rPr>
          <w:rFonts w:asciiTheme="minorEastAsia" w:hAnsiTheme="minorEastAsia"/>
          <w:szCs w:val="21"/>
        </w:rPr>
      </w:pPr>
      <w:r w:rsidRPr="00DC4A93">
        <w:rPr>
          <w:rFonts w:asciiTheme="minorEastAsia" w:hAnsiTheme="minorEastAsia"/>
          <w:position w:val="-14"/>
          <w:szCs w:val="21"/>
        </w:rPr>
        <w:object w:dxaOrig="2600" w:dyaOrig="400" w14:anchorId="7465D46A">
          <v:shape id="_x0000_i1048" type="#_x0000_t75" style="width:130.35pt;height:20pt" o:ole="">
            <v:imagedata r:id="rId52" o:title=""/>
          </v:shape>
          <o:OLEObject Type="Embed" ProgID="Equation.DSMT4" ShapeID="_x0000_i1048" DrawAspect="Content" ObjectID="_1719814901" r:id="rId53"/>
        </w:object>
      </w:r>
      <w:r>
        <w:rPr>
          <w:rFonts w:asciiTheme="minorEastAsia" w:hAnsiTheme="minorEastAsia" w:hint="eastAsia"/>
          <w:szCs w:val="21"/>
        </w:rPr>
        <w:t>，</w:t>
      </w:r>
      <w:bookmarkStart w:id="3" w:name="_Hlk104409386"/>
      <w:r w:rsidRPr="00DC4A93">
        <w:rPr>
          <w:rFonts w:asciiTheme="minorEastAsia" w:hAnsiTheme="minorEastAsia"/>
          <w:position w:val="-14"/>
          <w:szCs w:val="21"/>
        </w:rPr>
        <w:object w:dxaOrig="2460" w:dyaOrig="400" w14:anchorId="0A055720">
          <v:shape id="_x0000_i1049" type="#_x0000_t75" style="width:122.65pt;height:20pt" o:ole="">
            <v:imagedata r:id="rId54" o:title=""/>
          </v:shape>
          <o:OLEObject Type="Embed" ProgID="Equation.DSMT4" ShapeID="_x0000_i1049" DrawAspect="Content" ObjectID="_1719814902" r:id="rId55"/>
        </w:object>
      </w:r>
      <w:bookmarkEnd w:id="3"/>
      <w:r w:rsidR="00E22C57">
        <w:rPr>
          <w:rFonts w:asciiTheme="minorEastAsia" w:hAnsiTheme="minorEastAsia" w:hint="eastAsia"/>
          <w:szCs w:val="21"/>
        </w:rPr>
        <w:t>，</w:t>
      </w:r>
      <w:r w:rsidRPr="00F84876">
        <w:rPr>
          <w:rFonts w:asciiTheme="minorEastAsia" w:hAnsiTheme="minorEastAsia"/>
          <w:position w:val="-14"/>
          <w:szCs w:val="21"/>
        </w:rPr>
        <w:object w:dxaOrig="2160" w:dyaOrig="400" w14:anchorId="27EB7404">
          <v:shape id="_x0000_i1050" type="#_x0000_t75" style="width:108.65pt;height:20pt" o:ole="">
            <v:imagedata r:id="rId56" o:title=""/>
          </v:shape>
          <o:OLEObject Type="Embed" ProgID="Equation.DSMT4" ShapeID="_x0000_i1050" DrawAspect="Content" ObjectID="_1719814903" r:id="rId57"/>
        </w:object>
      </w:r>
    </w:p>
    <w:p w14:paraId="5E6D25EF" w14:textId="1CDA7EFB" w:rsidR="00BD2227" w:rsidRDefault="00BD2227" w:rsidP="00BD2227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</w:t>
      </w:r>
      <w:r w:rsidR="00E22C57">
        <w:rPr>
          <w:rFonts w:asciiTheme="minorEastAsia" w:hAnsiTheme="minorEastAsia" w:hint="eastAsia"/>
          <w:szCs w:val="21"/>
        </w:rPr>
        <w:t>さらに，</w:t>
      </w:r>
      <w:r>
        <w:rPr>
          <w:rFonts w:asciiTheme="minorEastAsia" w:hAnsiTheme="minorEastAsia" w:hint="eastAsia"/>
          <w:szCs w:val="21"/>
        </w:rPr>
        <w:t>確率変数</w:t>
      </w:r>
      <w:r w:rsidRPr="003E5458">
        <w:rPr>
          <w:rFonts w:asciiTheme="minorEastAsia" w:hAnsiTheme="minorEastAsia"/>
          <w:position w:val="-10"/>
          <w:szCs w:val="21"/>
        </w:rPr>
        <w:object w:dxaOrig="560" w:dyaOrig="320" w14:anchorId="418530EF">
          <v:shape id="_x0000_i1051" type="#_x0000_t75" style="width:28pt;height:16pt" o:ole="">
            <v:imagedata r:id="rId48" o:title=""/>
          </v:shape>
          <o:OLEObject Type="Embed" ProgID="Equation.DSMT4" ShapeID="_x0000_i1051" DrawAspect="Content" ObjectID="_1719814904" r:id="rId58"/>
        </w:object>
      </w:r>
      <w:r w:rsidR="00E22C57">
        <w:rPr>
          <w:rFonts w:asciiTheme="minorEastAsia" w:hAnsiTheme="minorEastAsia" w:hint="eastAsia"/>
          <w:szCs w:val="21"/>
        </w:rPr>
        <w:t>が独立</w:t>
      </w:r>
      <w:r w:rsidR="000768F0">
        <w:rPr>
          <w:rFonts w:asciiTheme="minorEastAsia" w:hAnsiTheme="minorEastAsia" w:hint="eastAsia"/>
          <w:szCs w:val="21"/>
        </w:rPr>
        <w:t>な場合</w:t>
      </w:r>
    </w:p>
    <w:p w14:paraId="318970AE" w14:textId="2CA2F103" w:rsidR="00470049" w:rsidRDefault="00BD2227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bookmarkStart w:id="4" w:name="_Hlk104500144"/>
      <w:r w:rsidRPr="00DC4A93">
        <w:rPr>
          <w:rFonts w:asciiTheme="minorEastAsia" w:hAnsiTheme="minorEastAsia"/>
          <w:position w:val="-14"/>
          <w:szCs w:val="21"/>
        </w:rPr>
        <w:object w:dxaOrig="2240" w:dyaOrig="400" w14:anchorId="2DB30AC8">
          <v:shape id="_x0000_i1052" type="#_x0000_t75" style="width:112.35pt;height:20pt" o:ole="">
            <v:imagedata r:id="rId59" o:title=""/>
          </v:shape>
          <o:OLEObject Type="Embed" ProgID="Equation.DSMT4" ShapeID="_x0000_i1052" DrawAspect="Content" ObjectID="_1719814905" r:id="rId60"/>
        </w:object>
      </w:r>
      <w:bookmarkEnd w:id="4"/>
      <w:r w:rsidR="000768F0">
        <w:rPr>
          <w:rFonts w:asciiTheme="minorEastAsia" w:hAnsiTheme="minorEastAsia" w:hint="eastAsia"/>
          <w:szCs w:val="21"/>
        </w:rPr>
        <w:t xml:space="preserve">，　</w:t>
      </w:r>
      <w:r w:rsidRPr="003E5458">
        <w:rPr>
          <w:rFonts w:asciiTheme="minorEastAsia" w:hAnsiTheme="minorEastAsia"/>
          <w:position w:val="-14"/>
          <w:szCs w:val="21"/>
        </w:rPr>
        <w:object w:dxaOrig="2580" w:dyaOrig="400" w14:anchorId="48B158D9">
          <v:shape id="_x0000_i1053" type="#_x0000_t75" style="width:129.35pt;height:20pt" o:ole="">
            <v:imagedata r:id="rId61" o:title=""/>
          </v:shape>
          <o:OLEObject Type="Embed" ProgID="Equation.DSMT4" ShapeID="_x0000_i1053" DrawAspect="Content" ObjectID="_1719814906" r:id="rId62"/>
        </w:object>
      </w:r>
      <w:bookmarkStart w:id="5" w:name="_Hlk104500461"/>
    </w:p>
    <w:p w14:paraId="0204C926" w14:textId="77777777" w:rsidR="00280656" w:rsidRPr="000768F0" w:rsidRDefault="00280656" w:rsidP="00DC4A93">
      <w:pPr>
        <w:jc w:val="left"/>
        <w:rPr>
          <w:rFonts w:asciiTheme="minorEastAsia" w:hAnsiTheme="minorEastAsia"/>
          <w:szCs w:val="21"/>
        </w:rPr>
      </w:pPr>
    </w:p>
    <w:bookmarkEnd w:id="5"/>
    <w:p w14:paraId="5BBDFBCD" w14:textId="40E5D39F" w:rsidR="00BD2227" w:rsidRDefault="00BD2227" w:rsidP="00BD2227">
      <w:pPr>
        <w:jc w:val="left"/>
        <w:rPr>
          <w:rFonts w:asciiTheme="minorEastAsia" w:hAnsiTheme="minorEastAsia"/>
          <w:szCs w:val="21"/>
        </w:rPr>
      </w:pPr>
      <w:r w:rsidRPr="002B7E97">
        <w:rPr>
          <w:rFonts w:asciiTheme="majorEastAsia" w:eastAsiaTheme="majorEastAsia" w:hAnsiTheme="majorEastAsia" w:hint="eastAsia"/>
          <w:szCs w:val="21"/>
        </w:rPr>
        <w:t>［</w:t>
      </w:r>
      <w:r w:rsidR="002B7E97">
        <w:rPr>
          <w:rFonts w:asciiTheme="majorEastAsia" w:eastAsiaTheme="majorEastAsia" w:hAnsiTheme="majorEastAsia" w:hint="eastAsia"/>
          <w:szCs w:val="21"/>
        </w:rPr>
        <w:t>準備</w:t>
      </w:r>
      <w:r w:rsidRPr="002B7E97">
        <w:rPr>
          <w:rFonts w:asciiTheme="majorEastAsia" w:eastAsiaTheme="majorEastAsia" w:hAnsiTheme="majorEastAsia" w:hint="eastAsia"/>
          <w:szCs w:val="21"/>
        </w:rPr>
        <w:t>３］</w:t>
      </w:r>
      <w:r>
        <w:rPr>
          <w:rFonts w:asciiTheme="minorEastAsia" w:hAnsiTheme="minorEastAsia" w:hint="eastAsia"/>
          <w:szCs w:val="21"/>
        </w:rPr>
        <w:t>すべての</w:t>
      </w:r>
      <w:r w:rsidRPr="00813A37">
        <w:rPr>
          <w:rFonts w:asciiTheme="minorEastAsia" w:hAnsiTheme="minorEastAsia"/>
          <w:position w:val="-6"/>
          <w:szCs w:val="21"/>
        </w:rPr>
        <w:object w:dxaOrig="200" w:dyaOrig="220" w14:anchorId="392D8406">
          <v:shape id="_x0000_i1054" type="#_x0000_t75" style="width:9.65pt;height:11pt" o:ole="">
            <v:imagedata r:id="rId63" o:title=""/>
          </v:shape>
          <o:OLEObject Type="Embed" ProgID="Equation.DSMT4" ShapeID="_x0000_i1054" DrawAspect="Content" ObjectID="_1719814907" r:id="rId64"/>
        </w:object>
      </w:r>
      <w:r>
        <w:rPr>
          <w:rFonts w:asciiTheme="minorEastAsia" w:hAnsiTheme="minorEastAsia" w:hint="eastAsia"/>
          <w:szCs w:val="21"/>
        </w:rPr>
        <w:t>に対して</w:t>
      </w:r>
      <w:bookmarkStart w:id="6" w:name="_Hlk104329448"/>
      <w:r w:rsidRPr="00813A37">
        <w:rPr>
          <w:rFonts w:asciiTheme="minorEastAsia" w:hAnsiTheme="minorEastAsia"/>
          <w:position w:val="-14"/>
          <w:szCs w:val="21"/>
        </w:rPr>
        <w:object w:dxaOrig="1300" w:dyaOrig="400" w14:anchorId="222E9FDD">
          <v:shape id="_x0000_i1055" type="#_x0000_t75" style="width:65pt;height:20pt" o:ole="">
            <v:imagedata r:id="rId65" o:title=""/>
          </v:shape>
          <o:OLEObject Type="Embed" ProgID="Equation.DSMT4" ShapeID="_x0000_i1055" DrawAspect="Content" ObjectID="_1719814908" r:id="rId66"/>
        </w:object>
      </w:r>
      <w:bookmarkEnd w:id="6"/>
      <w:r>
        <w:rPr>
          <w:rFonts w:asciiTheme="minorEastAsia" w:hAnsiTheme="minorEastAsia" w:hint="eastAsia"/>
          <w:szCs w:val="21"/>
        </w:rPr>
        <w:t xml:space="preserve">ならば </w:t>
      </w:r>
      <w:r w:rsidRPr="00813A37">
        <w:rPr>
          <w:rFonts w:asciiTheme="minorEastAsia" w:hAnsiTheme="minorEastAsia"/>
          <w:position w:val="-14"/>
          <w:szCs w:val="21"/>
        </w:rPr>
        <w:object w:dxaOrig="2240" w:dyaOrig="400" w14:anchorId="71B7B846">
          <v:shape id="_x0000_i1056" type="#_x0000_t75" style="width:111.65pt;height:20pt" o:ole="">
            <v:imagedata r:id="rId67" o:title=""/>
          </v:shape>
          <o:OLEObject Type="Embed" ProgID="Equation.DSMT4" ShapeID="_x0000_i1056" DrawAspect="Content" ObjectID="_1719814909" r:id="rId68"/>
        </w:objec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>である。</w:t>
      </w:r>
    </w:p>
    <w:p w14:paraId="4984A9D2" w14:textId="5AB15619" w:rsidR="009D33B7" w:rsidRDefault="00BD2227" w:rsidP="00BD2227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特に，等号</w:t>
      </w:r>
      <w:r w:rsidR="00F83882">
        <w:rPr>
          <w:rFonts w:asciiTheme="minorEastAsia" w:hAnsiTheme="minorEastAsia" w:hint="eastAsia"/>
          <w:szCs w:val="21"/>
        </w:rPr>
        <w:t>が</w:t>
      </w:r>
      <w:r>
        <w:rPr>
          <w:rFonts w:asciiTheme="minorEastAsia" w:hAnsiTheme="minorEastAsia" w:hint="eastAsia"/>
          <w:szCs w:val="21"/>
        </w:rPr>
        <w:t>成り立つ条件は，</w:t>
      </w:r>
      <w:r w:rsidRPr="00DF3DC7">
        <w:rPr>
          <w:rFonts w:asciiTheme="minorEastAsia" w:hAnsiTheme="minorEastAsia"/>
          <w:position w:val="-14"/>
          <w:szCs w:val="21"/>
        </w:rPr>
        <w:object w:dxaOrig="2160" w:dyaOrig="400" w14:anchorId="30255136">
          <v:shape id="_x0000_i1057" type="#_x0000_t75" style="width:108.65pt;height:20pt" o:ole="">
            <v:imagedata r:id="rId69" o:title=""/>
          </v:shape>
          <o:OLEObject Type="Embed" ProgID="Equation.DSMT4" ShapeID="_x0000_i1057" DrawAspect="Content" ObjectID="_1719814910" r:id="rId70"/>
        </w:object>
      </w:r>
      <w:r>
        <w:rPr>
          <w:rFonts w:asciiTheme="minorEastAsia" w:hAnsiTheme="minorEastAsia" w:hint="eastAsia"/>
          <w:szCs w:val="21"/>
        </w:rPr>
        <w:t>である。</w:t>
      </w:r>
    </w:p>
    <w:p w14:paraId="6040E322" w14:textId="77777777" w:rsidR="000768F0" w:rsidRDefault="000768F0" w:rsidP="00BD2227">
      <w:pPr>
        <w:jc w:val="left"/>
        <w:rPr>
          <w:rFonts w:asciiTheme="minorEastAsia" w:hAnsiTheme="minorEastAsia"/>
          <w:szCs w:val="21"/>
        </w:rPr>
      </w:pPr>
    </w:p>
    <w:p w14:paraId="3279DDC4" w14:textId="62F54EF3" w:rsidR="00A46060" w:rsidRDefault="00A46060" w:rsidP="00DC4A93">
      <w:pPr>
        <w:jc w:val="left"/>
        <w:rPr>
          <w:rFonts w:asciiTheme="minorEastAsia" w:hAnsiTheme="minorEastAsia"/>
          <w:szCs w:val="21"/>
        </w:rPr>
      </w:pPr>
      <w:r w:rsidRPr="002B7E97">
        <w:rPr>
          <w:rFonts w:asciiTheme="majorEastAsia" w:eastAsiaTheme="majorEastAsia" w:hAnsiTheme="majorEastAsia" w:hint="eastAsia"/>
          <w:szCs w:val="21"/>
        </w:rPr>
        <w:t>［定理１</w:t>
      </w:r>
      <w:r w:rsidR="006829CC" w:rsidRPr="002B7E97">
        <w:rPr>
          <w:rFonts w:asciiTheme="majorEastAsia" w:eastAsiaTheme="majorEastAsia" w:hAnsiTheme="majorEastAsia" w:hint="eastAsia"/>
          <w:szCs w:val="21"/>
        </w:rPr>
        <w:t>］</w:t>
      </w:r>
      <w:r w:rsidR="002B7E97" w:rsidRPr="00292A4B">
        <w:rPr>
          <w:rFonts w:asciiTheme="minorEastAsia" w:hAnsiTheme="minorEastAsia"/>
          <w:position w:val="-12"/>
          <w:szCs w:val="21"/>
        </w:rPr>
        <w:object w:dxaOrig="1340" w:dyaOrig="360" w14:anchorId="1DD0B1F2">
          <v:shape id="_x0000_i1058" type="#_x0000_t75" style="width:67.35pt;height:18pt" o:ole="">
            <v:imagedata r:id="rId71" o:title=""/>
          </v:shape>
          <o:OLEObject Type="Embed" ProgID="Equation.DSMT4" ShapeID="_x0000_i1058" DrawAspect="Content" ObjectID="_1719814911" r:id="rId72"/>
        </w:object>
      </w:r>
      <w:r w:rsidR="00280656">
        <w:rPr>
          <w:rFonts w:asciiTheme="minorEastAsia" w:hAnsiTheme="minorEastAsia" w:hint="eastAsia"/>
          <w:szCs w:val="21"/>
        </w:rPr>
        <w:t>を，</w:t>
      </w:r>
      <w:r w:rsidR="002B7E97">
        <w:rPr>
          <w:rFonts w:asciiTheme="minorEastAsia" w:hAnsiTheme="minorEastAsia" w:hint="eastAsia"/>
          <w:szCs w:val="21"/>
        </w:rPr>
        <w:t>すべて同じ分布に従っている</w:t>
      </w:r>
      <w:r w:rsidR="00292A4B">
        <w:rPr>
          <w:rFonts w:asciiTheme="minorEastAsia" w:hAnsiTheme="minorEastAsia" w:hint="eastAsia"/>
          <w:szCs w:val="21"/>
        </w:rPr>
        <w:t>互いに独立な確率変数</w:t>
      </w:r>
      <w:r w:rsidR="002B7E97">
        <w:rPr>
          <w:rFonts w:asciiTheme="minorEastAsia" w:hAnsiTheme="minorEastAsia" w:hint="eastAsia"/>
          <w:szCs w:val="21"/>
        </w:rPr>
        <w:t>，つまり</w:t>
      </w:r>
    </w:p>
    <w:p w14:paraId="3BD5049B" w14:textId="0D0C6348" w:rsidR="00A46060" w:rsidRPr="00382C29" w:rsidRDefault="00292A4B" w:rsidP="00DC4A93">
      <w:pPr>
        <w:jc w:val="left"/>
        <w:rPr>
          <w:rFonts w:asciiTheme="minorEastAsia" w:hAnsiTheme="minorEastAsia"/>
          <w:sz w:val="12"/>
          <w:szCs w:val="12"/>
        </w:rPr>
      </w:pPr>
      <w:r>
        <w:rPr>
          <w:rFonts w:asciiTheme="minorEastAsia" w:hAnsiTheme="minorEastAsia"/>
          <w:szCs w:val="21"/>
        </w:rPr>
        <w:tab/>
      </w:r>
      <w:bookmarkStart w:id="7" w:name="_Hlk104446933"/>
      <w:r w:rsidR="00E16519" w:rsidRPr="00DC4A93">
        <w:rPr>
          <w:rFonts w:asciiTheme="minorEastAsia" w:hAnsiTheme="minorEastAsia"/>
          <w:position w:val="-14"/>
          <w:szCs w:val="21"/>
        </w:rPr>
        <w:object w:dxaOrig="4060" w:dyaOrig="400" w14:anchorId="5667E782">
          <v:shape id="_x0000_i1059" type="#_x0000_t75" style="width:203.35pt;height:20pt" o:ole="">
            <v:imagedata r:id="rId73" o:title=""/>
          </v:shape>
          <o:OLEObject Type="Embed" ProgID="Equation.DSMT4" ShapeID="_x0000_i1059" DrawAspect="Content" ObjectID="_1719814912" r:id="rId74"/>
        </w:object>
      </w:r>
      <w:bookmarkEnd w:id="7"/>
      <w:r w:rsidR="000768F0">
        <w:rPr>
          <w:rFonts w:asciiTheme="minorEastAsia" w:hAnsiTheme="minorEastAsia" w:hint="eastAsia"/>
          <w:szCs w:val="21"/>
        </w:rPr>
        <w:t>，</w:t>
      </w:r>
      <w:r w:rsidR="00E16519" w:rsidRPr="00DC4A93">
        <w:rPr>
          <w:rFonts w:asciiTheme="minorEastAsia" w:hAnsiTheme="minorEastAsia"/>
          <w:position w:val="-14"/>
          <w:szCs w:val="21"/>
        </w:rPr>
        <w:object w:dxaOrig="4120" w:dyaOrig="400" w14:anchorId="7C1C3BE2">
          <v:shape id="_x0000_i1060" type="#_x0000_t75" style="width:205.35pt;height:20pt" o:ole="">
            <v:imagedata r:id="rId75" o:title=""/>
          </v:shape>
          <o:OLEObject Type="Embed" ProgID="Equation.DSMT4" ShapeID="_x0000_i1060" DrawAspect="Content" ObjectID="_1719814913" r:id="rId76"/>
        </w:object>
      </w:r>
    </w:p>
    <w:p w14:paraId="4C533628" w14:textId="77777777" w:rsidR="00280656" w:rsidRDefault="000768F0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と</w:t>
      </w:r>
      <w:r w:rsidR="002B7E97">
        <w:rPr>
          <w:rFonts w:asciiTheme="minorEastAsia" w:hAnsiTheme="minorEastAsia" w:hint="eastAsia"/>
          <w:szCs w:val="21"/>
        </w:rPr>
        <w:t>する</w:t>
      </w:r>
      <w:r>
        <w:rPr>
          <w:rFonts w:asciiTheme="minorEastAsia" w:hAnsiTheme="minorEastAsia" w:hint="eastAsia"/>
          <w:szCs w:val="21"/>
        </w:rPr>
        <w:t>。</w:t>
      </w:r>
    </w:p>
    <w:p w14:paraId="68A2B29B" w14:textId="351ECCB0" w:rsidR="00A46060" w:rsidRDefault="00280656" w:rsidP="000768F0">
      <w:pPr>
        <w:ind w:firstLineChars="100" w:firstLine="258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そして</w:t>
      </w:r>
      <w:r w:rsidR="000768F0">
        <w:rPr>
          <w:rFonts w:asciiTheme="minorEastAsia" w:hAnsiTheme="minorEastAsia" w:hint="eastAsia"/>
          <w:szCs w:val="21"/>
        </w:rPr>
        <w:t>，</w:t>
      </w:r>
      <w:bookmarkStart w:id="8" w:name="_Hlk104502064"/>
      <w:r w:rsidR="000768F0" w:rsidRPr="00E16519">
        <w:rPr>
          <w:rFonts w:asciiTheme="minorEastAsia" w:hAnsiTheme="minorEastAsia"/>
          <w:position w:val="-30"/>
          <w:szCs w:val="21"/>
        </w:rPr>
        <w:object w:dxaOrig="3379" w:dyaOrig="680" w14:anchorId="38DF4F42">
          <v:shape id="_x0000_i1061" type="#_x0000_t75" style="width:169pt;height:34pt" o:ole="">
            <v:imagedata r:id="rId77" o:title=""/>
          </v:shape>
          <o:OLEObject Type="Embed" ProgID="Equation.DSMT4" ShapeID="_x0000_i1061" DrawAspect="Content" ObjectID="_1719814914" r:id="rId78"/>
        </w:object>
      </w:r>
      <w:bookmarkEnd w:id="8"/>
      <w:r w:rsidR="00E16519">
        <w:rPr>
          <w:rFonts w:asciiTheme="minorEastAsia" w:hAnsiTheme="minorEastAsia" w:hint="eastAsia"/>
          <w:szCs w:val="21"/>
        </w:rPr>
        <w:t>と</w:t>
      </w:r>
      <w:r>
        <w:rPr>
          <w:rFonts w:asciiTheme="minorEastAsia" w:hAnsiTheme="minorEastAsia" w:hint="eastAsia"/>
          <w:szCs w:val="21"/>
        </w:rPr>
        <w:t>おく</w:t>
      </w:r>
      <w:r w:rsidR="00E16519">
        <w:rPr>
          <w:rFonts w:asciiTheme="minorEastAsia" w:hAnsiTheme="minorEastAsia" w:hint="eastAsia"/>
          <w:szCs w:val="21"/>
        </w:rPr>
        <w:t>。</w:t>
      </w:r>
      <w:r w:rsidR="000768F0">
        <w:rPr>
          <w:rFonts w:asciiTheme="minorEastAsia" w:hAnsiTheme="minorEastAsia" w:hint="eastAsia"/>
          <w:szCs w:val="21"/>
        </w:rPr>
        <w:t>ここで</w:t>
      </w:r>
      <w:r w:rsidRPr="00A311DB">
        <w:rPr>
          <w:position w:val="-10"/>
        </w:rPr>
        <w:object w:dxaOrig="320" w:dyaOrig="380" w14:anchorId="61386872">
          <v:shape id="_x0000_i1062" type="#_x0000_t75" style="width:16pt;height:19pt" o:ole="">
            <v:imagedata r:id="rId79" o:title=""/>
          </v:shape>
          <o:OLEObject Type="Embed" ProgID="Equation.DSMT4" ShapeID="_x0000_i1062" DrawAspect="Content" ObjectID="_1719814915" r:id="rId80"/>
        </w:object>
      </w:r>
      <w:r>
        <w:rPr>
          <w:rFonts w:hint="eastAsia"/>
        </w:rPr>
        <w:t>を</w:t>
      </w:r>
      <w:r w:rsidR="004C6681">
        <w:rPr>
          <w:rFonts w:hint="eastAsia"/>
        </w:rPr>
        <w:t>わざわざ，</w:t>
      </w:r>
      <w:r w:rsidRPr="008A449F">
        <w:rPr>
          <w:position w:val="-16"/>
        </w:rPr>
        <w:object w:dxaOrig="520" w:dyaOrig="440" w14:anchorId="7EDFD85E">
          <v:shape id="_x0000_i1063" type="#_x0000_t75" style="width:26pt;height:22.35pt" o:ole="">
            <v:imagedata r:id="rId81" o:title=""/>
          </v:shape>
          <o:OLEObject Type="Embed" ProgID="Equation.DSMT4" ShapeID="_x0000_i1063" DrawAspect="Content" ObjectID="_1719814916" r:id="rId82"/>
        </w:object>
      </w:r>
      <w:r w:rsidR="000768F0">
        <w:rPr>
          <w:rFonts w:hint="eastAsia"/>
        </w:rPr>
        <w:t>と表記したのは，</w:t>
      </w:r>
      <w:r w:rsidR="00E16519" w:rsidRPr="00280656">
        <w:rPr>
          <w:position w:val="-6"/>
        </w:rPr>
        <w:object w:dxaOrig="200" w:dyaOrig="220" w14:anchorId="73FE0F61">
          <v:shape id="_x0000_i1064" type="#_x0000_t75" style="width:10pt;height:11pt" o:ole="">
            <v:imagedata r:id="rId83" o:title=""/>
          </v:shape>
          <o:OLEObject Type="Embed" ProgID="Equation.DSMT4" ShapeID="_x0000_i1064" DrawAspect="Content" ObjectID="_1719814917" r:id="rId84"/>
        </w:object>
      </w:r>
      <w:r w:rsidR="00E16519" w:rsidRPr="00280656">
        <w:rPr>
          <w:rFonts w:hint="eastAsia"/>
        </w:rPr>
        <w:t>個の確率変数の平均</w:t>
      </w:r>
      <w:r w:rsidR="00E16519">
        <w:rPr>
          <w:rFonts w:hint="eastAsia"/>
        </w:rPr>
        <w:t>であること</w:t>
      </w:r>
      <w:r w:rsidR="004C6681">
        <w:rPr>
          <w:rFonts w:hint="eastAsia"/>
        </w:rPr>
        <w:t>を</w:t>
      </w:r>
      <w:r w:rsidR="00E16519">
        <w:rPr>
          <w:rFonts w:hint="eastAsia"/>
        </w:rPr>
        <w:t>明示</w:t>
      </w:r>
      <w:r w:rsidR="004C6681">
        <w:rPr>
          <w:rFonts w:hint="eastAsia"/>
        </w:rPr>
        <w:t>する</w:t>
      </w:r>
      <w:r w:rsidR="00E16519">
        <w:rPr>
          <w:rFonts w:hint="eastAsia"/>
        </w:rPr>
        <w:t>ため</w:t>
      </w:r>
      <w:r w:rsidR="004C6681">
        <w:rPr>
          <w:rFonts w:hint="eastAsia"/>
        </w:rPr>
        <w:t>である</w:t>
      </w:r>
      <w:r w:rsidR="008A449F">
        <w:rPr>
          <w:rFonts w:hint="eastAsia"/>
        </w:rPr>
        <w:t>。</w:t>
      </w:r>
    </w:p>
    <w:p w14:paraId="6B18C6BE" w14:textId="4541DD89" w:rsidR="00A46060" w:rsidRDefault="008A449F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このとき，</w:t>
      </w:r>
      <w:r w:rsidR="00E913DF" w:rsidRPr="00E913DF">
        <w:rPr>
          <w:rFonts w:asciiTheme="minorEastAsia" w:hAnsiTheme="minorEastAsia"/>
          <w:position w:val="-18"/>
          <w:szCs w:val="21"/>
        </w:rPr>
        <w:object w:dxaOrig="1340" w:dyaOrig="480" w14:anchorId="7A63C603">
          <v:shape id="_x0000_i1065" type="#_x0000_t75" style="width:67.35pt;height:23.65pt" o:ole="">
            <v:imagedata r:id="rId85" o:title=""/>
          </v:shape>
          <o:OLEObject Type="Embed" ProgID="Equation.DSMT4" ShapeID="_x0000_i1065" DrawAspect="Content" ObjectID="_1719814918" r:id="rId86"/>
        </w:object>
      </w:r>
      <w:r w:rsidR="00E913DF">
        <w:rPr>
          <w:rFonts w:asciiTheme="minorEastAsia" w:hAnsiTheme="minorEastAsia" w:hint="eastAsia"/>
          <w:szCs w:val="21"/>
        </w:rPr>
        <w:t>，</w:t>
      </w:r>
      <w:r w:rsidR="006C44C0" w:rsidRPr="008A449F">
        <w:rPr>
          <w:rFonts w:asciiTheme="minorEastAsia" w:hAnsiTheme="minorEastAsia"/>
          <w:position w:val="-24"/>
          <w:szCs w:val="21"/>
        </w:rPr>
        <w:object w:dxaOrig="1540" w:dyaOrig="660" w14:anchorId="494830CE">
          <v:shape id="_x0000_i1066" type="#_x0000_t75" style="width:76.65pt;height:32.65pt" o:ole="">
            <v:imagedata r:id="rId87" o:title=""/>
          </v:shape>
          <o:OLEObject Type="Embed" ProgID="Equation.DSMT4" ShapeID="_x0000_i1066" DrawAspect="Content" ObjectID="_1719814919" r:id="rId88"/>
        </w:object>
      </w:r>
      <w:r w:rsidR="00280656">
        <w:rPr>
          <w:rFonts w:asciiTheme="minorEastAsia" w:hAnsiTheme="minorEastAsia" w:hint="eastAsia"/>
          <w:szCs w:val="21"/>
        </w:rPr>
        <w:t>となる。</w:t>
      </w:r>
    </w:p>
    <w:p w14:paraId="39344B0C" w14:textId="48C6EC88" w:rsidR="00A46060" w:rsidRPr="004C6681" w:rsidRDefault="008A449F" w:rsidP="00DC4A93">
      <w:pPr>
        <w:jc w:val="left"/>
        <w:rPr>
          <w:rFonts w:asciiTheme="majorEastAsia" w:eastAsiaTheme="majorEastAsia" w:hAnsiTheme="majorEastAsia"/>
          <w:szCs w:val="21"/>
        </w:rPr>
      </w:pPr>
      <w:r w:rsidRPr="004C6681">
        <w:rPr>
          <w:rFonts w:asciiTheme="majorEastAsia" w:eastAsiaTheme="majorEastAsia" w:hAnsiTheme="majorEastAsia" w:hint="eastAsia"/>
          <w:szCs w:val="21"/>
        </w:rPr>
        <w:lastRenderedPageBreak/>
        <w:t>［証明］</w:t>
      </w:r>
    </w:p>
    <w:p w14:paraId="134B2BCD" w14:textId="6A61BE19" w:rsidR="00A46060" w:rsidRDefault="008A449F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</w:t>
      </w:r>
      <w:r w:rsidR="00D66EDA">
        <w:rPr>
          <w:rFonts w:asciiTheme="minorEastAsia" w:hAnsiTheme="minorEastAsia"/>
          <w:szCs w:val="21"/>
        </w:rPr>
        <w:tab/>
      </w:r>
      <w:r w:rsidR="00EF15E5" w:rsidRPr="00D66EDA">
        <w:rPr>
          <w:rFonts w:asciiTheme="minorEastAsia" w:hAnsiTheme="minorEastAsia"/>
          <w:position w:val="-32"/>
          <w:szCs w:val="21"/>
        </w:rPr>
        <w:object w:dxaOrig="6320" w:dyaOrig="760" w14:anchorId="2291550A">
          <v:shape id="_x0000_i1067" type="#_x0000_t75" style="width:316.35pt;height:38pt" o:ole="">
            <v:imagedata r:id="rId89" o:title=""/>
          </v:shape>
          <o:OLEObject Type="Embed" ProgID="Equation.DSMT4" ShapeID="_x0000_i1067" DrawAspect="Content" ObjectID="_1719814920" r:id="rId90"/>
        </w:object>
      </w:r>
    </w:p>
    <w:p w14:paraId="27D8E437" w14:textId="1B8471D3" w:rsidR="00A46060" w:rsidRDefault="00D66EDA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r>
        <w:rPr>
          <w:rFonts w:asciiTheme="minorEastAsia" w:hAnsiTheme="minorEastAsia"/>
          <w:szCs w:val="21"/>
        </w:rPr>
        <w:tab/>
      </w:r>
      <w:r w:rsidR="00393D50" w:rsidRPr="00D66EDA">
        <w:rPr>
          <w:rFonts w:asciiTheme="minorEastAsia" w:hAnsiTheme="minorEastAsia"/>
          <w:position w:val="-30"/>
          <w:szCs w:val="21"/>
        </w:rPr>
        <w:object w:dxaOrig="6740" w:dyaOrig="680" w14:anchorId="4650EE80">
          <v:shape id="_x0000_i1068" type="#_x0000_t75" style="width:337.35pt;height:34pt" o:ole="">
            <v:imagedata r:id="rId91" o:title=""/>
          </v:shape>
          <o:OLEObject Type="Embed" ProgID="Equation.DSMT4" ShapeID="_x0000_i1068" DrawAspect="Content" ObjectID="_1719814921" r:id="rId92"/>
        </w:object>
      </w:r>
    </w:p>
    <w:p w14:paraId="16A2A2B3" w14:textId="55C3AFCF" w:rsidR="00A46060" w:rsidRDefault="00D66EDA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r w:rsidR="00393D50" w:rsidRPr="00D66EDA">
        <w:rPr>
          <w:rFonts w:asciiTheme="minorEastAsia" w:hAnsiTheme="minorEastAsia"/>
          <w:position w:val="-32"/>
          <w:szCs w:val="21"/>
        </w:rPr>
        <w:object w:dxaOrig="6399" w:dyaOrig="760" w14:anchorId="093914BC">
          <v:shape id="_x0000_i1069" type="#_x0000_t75" style="width:319.65pt;height:38pt" o:ole="">
            <v:imagedata r:id="rId93" o:title=""/>
          </v:shape>
          <o:OLEObject Type="Embed" ProgID="Equation.DSMT4" ShapeID="_x0000_i1069" DrawAspect="Content" ObjectID="_1719814922" r:id="rId94"/>
        </w:object>
      </w:r>
    </w:p>
    <w:p w14:paraId="32B7F154" w14:textId="66C393A6" w:rsidR="009D33B7" w:rsidRDefault="00393D50" w:rsidP="00DC4A93">
      <w:pPr>
        <w:jc w:val="left"/>
      </w:pPr>
      <w:r>
        <w:rPr>
          <w:rFonts w:asciiTheme="minorEastAsia" w:hAnsiTheme="minorEastAsia"/>
          <w:szCs w:val="21"/>
        </w:rPr>
        <w:tab/>
      </w:r>
      <w:r>
        <w:rPr>
          <w:rFonts w:asciiTheme="minorEastAsia" w:hAnsiTheme="minorEastAsia"/>
          <w:szCs w:val="21"/>
        </w:rPr>
        <w:tab/>
      </w:r>
      <w:r w:rsidRPr="004614A6">
        <w:rPr>
          <w:position w:val="-30"/>
        </w:rPr>
        <w:object w:dxaOrig="7500" w:dyaOrig="720" w14:anchorId="6BE6C5ED">
          <v:shape id="_x0000_i1070" type="#_x0000_t75" style="width:374.65pt;height:36.65pt" o:ole="">
            <v:imagedata r:id="rId95" o:title=""/>
          </v:shape>
          <o:OLEObject Type="Embed" ProgID="Equation.DSMT4" ShapeID="_x0000_i1070" DrawAspect="Content" ObjectID="_1719814923" r:id="rId96"/>
        </w:object>
      </w:r>
      <w:r w:rsidR="0058056B">
        <w:rPr>
          <w:rFonts w:hint="eastAsia"/>
        </w:rPr>
        <w:t xml:space="preserve">　■</w:t>
      </w:r>
    </w:p>
    <w:p w14:paraId="780442DC" w14:textId="77777777" w:rsidR="004C6681" w:rsidRDefault="004C6681" w:rsidP="00DC4A93">
      <w:pPr>
        <w:jc w:val="left"/>
      </w:pPr>
    </w:p>
    <w:p w14:paraId="682F677B" w14:textId="698F47D6" w:rsidR="00CD18B8" w:rsidRDefault="00F5256F" w:rsidP="00CD18B8">
      <w:pPr>
        <w:jc w:val="left"/>
        <w:rPr>
          <w:rFonts w:asciiTheme="minorEastAsia" w:hAnsiTheme="minorEastAsia"/>
          <w:szCs w:val="21"/>
        </w:rPr>
      </w:pPr>
      <w:r w:rsidRPr="004C6681">
        <w:rPr>
          <w:rFonts w:asciiTheme="majorEastAsia" w:eastAsiaTheme="majorEastAsia" w:hAnsiTheme="majorEastAsia" w:hint="eastAsia"/>
          <w:szCs w:val="21"/>
        </w:rPr>
        <w:t>［定理</w:t>
      </w:r>
      <w:r w:rsidR="00FB71FE" w:rsidRPr="004C6681">
        <w:rPr>
          <w:rFonts w:asciiTheme="majorEastAsia" w:eastAsiaTheme="majorEastAsia" w:hAnsiTheme="majorEastAsia" w:hint="eastAsia"/>
          <w:szCs w:val="21"/>
        </w:rPr>
        <w:t>２</w:t>
      </w:r>
      <w:r w:rsidRPr="004C6681">
        <w:rPr>
          <w:rFonts w:asciiTheme="majorEastAsia" w:eastAsiaTheme="majorEastAsia" w:hAnsiTheme="majorEastAsia" w:hint="eastAsia"/>
          <w:szCs w:val="21"/>
        </w:rPr>
        <w:t>］</w:t>
      </w:r>
      <w:r w:rsidR="00F17A2D" w:rsidRPr="004C6681">
        <w:rPr>
          <w:rFonts w:asciiTheme="majorEastAsia" w:eastAsiaTheme="majorEastAsia" w:hAnsiTheme="majorEastAsia" w:hint="eastAsia"/>
          <w:szCs w:val="21"/>
        </w:rPr>
        <w:t>チ</w:t>
      </w:r>
      <w:r w:rsidR="00D227A6" w:rsidRPr="004C6681">
        <w:rPr>
          <w:rFonts w:asciiTheme="majorEastAsia" w:eastAsiaTheme="majorEastAsia" w:hAnsiTheme="majorEastAsia" w:hint="eastAsia"/>
          <w:szCs w:val="21"/>
        </w:rPr>
        <w:t>ェ</w:t>
      </w:r>
      <w:r w:rsidR="00F17A2D" w:rsidRPr="004C6681">
        <w:rPr>
          <w:rFonts w:asciiTheme="majorEastAsia" w:eastAsiaTheme="majorEastAsia" w:hAnsiTheme="majorEastAsia" w:hint="eastAsia"/>
          <w:szCs w:val="21"/>
        </w:rPr>
        <w:t>ビシェフの不等式</w:t>
      </w:r>
      <w:bookmarkStart w:id="9" w:name="_Hlk109168598"/>
      <w:r w:rsidR="000768F0" w:rsidRPr="00AB1844">
        <w:rPr>
          <w:szCs w:val="21"/>
        </w:rPr>
        <w:t>Chebyshev's inequality</w:t>
      </w:r>
    </w:p>
    <w:bookmarkEnd w:id="9"/>
    <w:p w14:paraId="563A07B4" w14:textId="5B933CD2" w:rsidR="001705D5" w:rsidRDefault="00CD18B8" w:rsidP="00662BC2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</w:t>
      </w:r>
      <w:r w:rsidR="00165F3F">
        <w:rPr>
          <w:rFonts w:asciiTheme="minorEastAsia" w:hAnsiTheme="minorEastAsia" w:hint="eastAsia"/>
          <w:szCs w:val="21"/>
        </w:rPr>
        <w:t>確率変数</w:t>
      </w:r>
      <w:r w:rsidR="00165F3F" w:rsidRPr="00165F3F">
        <w:rPr>
          <w:rFonts w:asciiTheme="minorEastAsia" w:hAnsiTheme="minorEastAsia"/>
          <w:position w:val="-4"/>
          <w:szCs w:val="21"/>
        </w:rPr>
        <w:object w:dxaOrig="279" w:dyaOrig="260" w14:anchorId="044C054A">
          <v:shape id="_x0000_i1071" type="#_x0000_t75" style="width:13.65pt;height:12.65pt" o:ole="">
            <v:imagedata r:id="rId11" o:title=""/>
          </v:shape>
          <o:OLEObject Type="Embed" ProgID="Equation.DSMT4" ShapeID="_x0000_i1071" DrawAspect="Content" ObjectID="_1719814924" r:id="rId97"/>
        </w:object>
      </w:r>
      <w:r w:rsidR="00165F3F">
        <w:rPr>
          <w:rFonts w:asciiTheme="minorEastAsia" w:hAnsiTheme="minorEastAsia" w:hint="eastAsia"/>
          <w:szCs w:val="21"/>
        </w:rPr>
        <w:t>の</w:t>
      </w:r>
      <w:r>
        <w:rPr>
          <w:rFonts w:asciiTheme="minorEastAsia" w:hAnsiTheme="minorEastAsia" w:hint="eastAsia"/>
          <w:szCs w:val="21"/>
        </w:rPr>
        <w:t>平均</w:t>
      </w:r>
      <w:r w:rsidRPr="00B67815">
        <w:rPr>
          <w:rFonts w:asciiTheme="minorEastAsia" w:hAnsiTheme="minorEastAsia"/>
          <w:position w:val="-6"/>
          <w:szCs w:val="21"/>
        </w:rPr>
        <w:object w:dxaOrig="260" w:dyaOrig="220" w14:anchorId="3AD582B2">
          <v:shape id="_x0000_i1072" type="#_x0000_t75" style="width:12.65pt;height:12.35pt" o:ole="">
            <v:imagedata r:id="rId98" o:title=""/>
          </v:shape>
          <o:OLEObject Type="Embed" ProgID="Equation.DSMT4" ShapeID="_x0000_i1072" DrawAspect="Content" ObjectID="_1719814925" r:id="rId99"/>
        </w:object>
      </w:r>
      <w:r>
        <w:rPr>
          <w:rFonts w:asciiTheme="minorEastAsia" w:hAnsiTheme="minorEastAsia" w:hint="eastAsia"/>
          <w:szCs w:val="21"/>
        </w:rPr>
        <w:t>,標準偏差</w:t>
      </w:r>
      <w:r w:rsidRPr="00B67815">
        <w:rPr>
          <w:rFonts w:asciiTheme="minorEastAsia" w:hAnsiTheme="minorEastAsia"/>
          <w:position w:val="-6"/>
          <w:szCs w:val="21"/>
        </w:rPr>
        <w:object w:dxaOrig="240" w:dyaOrig="220" w14:anchorId="243CA639">
          <v:shape id="_x0000_i1073" type="#_x0000_t75" style="width:12.35pt;height:12.35pt" o:ole="">
            <v:imagedata r:id="rId100" o:title=""/>
          </v:shape>
          <o:OLEObject Type="Embed" ProgID="Equation.DSMT4" ShapeID="_x0000_i1073" DrawAspect="Content" ObjectID="_1719814926" r:id="rId101"/>
        </w:object>
      </w:r>
      <w:r w:rsidR="007829ED">
        <w:rPr>
          <w:rFonts w:asciiTheme="minorEastAsia" w:hAnsiTheme="minorEastAsia" w:hint="eastAsia"/>
          <w:szCs w:val="21"/>
        </w:rPr>
        <w:t>に対して，任意の</w:t>
      </w:r>
      <w:r w:rsidR="007829ED" w:rsidRPr="007829ED">
        <w:rPr>
          <w:rFonts w:asciiTheme="minorEastAsia" w:hAnsiTheme="minorEastAsia"/>
          <w:position w:val="-14"/>
          <w:szCs w:val="21"/>
        </w:rPr>
        <w:object w:dxaOrig="800" w:dyaOrig="400" w14:anchorId="33C2CF09">
          <v:shape id="_x0000_i1074" type="#_x0000_t75" style="width:39.65pt;height:20pt" o:ole="">
            <v:imagedata r:id="rId102" o:title=""/>
          </v:shape>
          <o:OLEObject Type="Embed" ProgID="Equation.DSMT4" ShapeID="_x0000_i1074" DrawAspect="Content" ObjectID="_1719814927" r:id="rId103"/>
        </w:object>
      </w:r>
      <w:r w:rsidR="007829ED">
        <w:rPr>
          <w:rFonts w:asciiTheme="minorEastAsia" w:hAnsiTheme="minorEastAsia" w:hint="eastAsia"/>
          <w:szCs w:val="21"/>
        </w:rPr>
        <w:t>に対して，</w:t>
      </w:r>
    </w:p>
    <w:p w14:paraId="692F9ED4" w14:textId="56AF1896" w:rsidR="00330E17" w:rsidRPr="00B6429C" w:rsidRDefault="008E370E" w:rsidP="00662BC2">
      <w:pPr>
        <w:jc w:val="left"/>
      </w:pPr>
      <w:r w:rsidRPr="008E370E">
        <w:rPr>
          <w:rFonts w:hint="eastAsia"/>
          <w:noProof/>
        </w:rPr>
        <w:drawing>
          <wp:anchor distT="0" distB="0" distL="114300" distR="114300" simplePos="0" relativeHeight="251660288" behindDoc="0" locked="0" layoutInCell="1" allowOverlap="1" wp14:anchorId="5DBDDBCA" wp14:editId="44AF503B">
            <wp:simplePos x="0" y="0"/>
            <wp:positionH relativeFrom="column">
              <wp:posOffset>4039870</wp:posOffset>
            </wp:positionH>
            <wp:positionV relativeFrom="paragraph">
              <wp:posOffset>87630</wp:posOffset>
            </wp:positionV>
            <wp:extent cx="2264410" cy="1503045"/>
            <wp:effectExtent l="0" t="0" r="2540" b="0"/>
            <wp:wrapSquare wrapText="bothSides"/>
            <wp:docPr id="4" name="図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4410" cy="150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829ED" w:rsidRPr="00B6429C">
        <w:tab/>
      </w:r>
      <w:r w:rsidR="00DD7A17" w:rsidRPr="00B6429C">
        <w:rPr>
          <w:position w:val="-30"/>
        </w:rPr>
        <w:object w:dxaOrig="2420" w:dyaOrig="680" w14:anchorId="448283CC">
          <v:shape id="_x0000_i1075" type="#_x0000_t75" style="width:120.65pt;height:34pt" o:ole="">
            <v:imagedata r:id="rId105" o:title=""/>
          </v:shape>
          <o:OLEObject Type="Embed" ProgID="Equation.DSMT4" ShapeID="_x0000_i1075" DrawAspect="Content" ObjectID="_1719814928" r:id="rId106"/>
        </w:object>
      </w:r>
    </w:p>
    <w:p w14:paraId="0286BF14" w14:textId="4C0FC936" w:rsidR="00581E3C" w:rsidRPr="00B6429C" w:rsidRDefault="00581E3C" w:rsidP="00662BC2">
      <w:pPr>
        <w:jc w:val="left"/>
      </w:pPr>
      <w:r w:rsidRPr="00B6429C">
        <w:rPr>
          <w:rFonts w:hint="eastAsia"/>
        </w:rPr>
        <w:t>が成り立つ。</w:t>
      </w:r>
    </w:p>
    <w:p w14:paraId="50A842A0" w14:textId="2B262F4F" w:rsidR="00DD7A17" w:rsidRPr="00F85EF5" w:rsidRDefault="00DD7A17" w:rsidP="00662BC2">
      <w:pPr>
        <w:jc w:val="left"/>
        <w:rPr>
          <w:rFonts w:asciiTheme="majorEastAsia" w:eastAsiaTheme="majorEastAsia" w:hAnsiTheme="majorEastAsia"/>
        </w:rPr>
      </w:pPr>
      <w:r w:rsidRPr="00F85EF5">
        <w:rPr>
          <w:rFonts w:asciiTheme="majorEastAsia" w:eastAsiaTheme="majorEastAsia" w:hAnsiTheme="majorEastAsia" w:hint="eastAsia"/>
        </w:rPr>
        <w:t>［証明］</w:t>
      </w:r>
    </w:p>
    <w:p w14:paraId="3D70C51D" w14:textId="7E90CF3E" w:rsidR="00EE4DF7" w:rsidRPr="00B6429C" w:rsidRDefault="00EE4DF7" w:rsidP="00662BC2">
      <w:pPr>
        <w:jc w:val="left"/>
        <w:rPr>
          <w:rFonts w:asciiTheme="minorEastAsia" w:hAnsiTheme="minorEastAsia"/>
          <w:szCs w:val="21"/>
        </w:rPr>
      </w:pPr>
      <w:r w:rsidRPr="00B6429C">
        <w:tab/>
      </w:r>
      <w:r w:rsidRPr="00B6429C">
        <w:rPr>
          <w:rFonts w:asciiTheme="minorEastAsia" w:hAnsiTheme="minorEastAsia"/>
          <w:position w:val="-30"/>
          <w:szCs w:val="21"/>
        </w:rPr>
        <w:object w:dxaOrig="1980" w:dyaOrig="680" w14:anchorId="186D0741">
          <v:shape id="_x0000_i1076" type="#_x0000_t75" style="width:99pt;height:34pt" o:ole="">
            <v:imagedata r:id="rId107" o:title=""/>
          </v:shape>
          <o:OLEObject Type="Embed" ProgID="Equation.DSMT4" ShapeID="_x0000_i1076" DrawAspect="Content" ObjectID="_1719814929" r:id="rId108"/>
        </w:object>
      </w:r>
      <w:r w:rsidR="00EF15E5">
        <w:rPr>
          <w:rFonts w:asciiTheme="minorEastAsia" w:hAnsiTheme="minorEastAsia" w:hint="eastAsia"/>
          <w:szCs w:val="21"/>
        </w:rPr>
        <w:t>，</w:t>
      </w:r>
      <w:bookmarkStart w:id="10" w:name="_Hlk104363794"/>
      <w:r w:rsidR="00A1530C" w:rsidRPr="00B6429C">
        <w:rPr>
          <w:rFonts w:asciiTheme="minorEastAsia" w:hAnsiTheme="minorEastAsia"/>
          <w:position w:val="-38"/>
          <w:szCs w:val="21"/>
        </w:rPr>
        <w:object w:dxaOrig="2600" w:dyaOrig="880" w14:anchorId="3F3316C6">
          <v:shape id="_x0000_i1077" type="#_x0000_t75" style="width:129.35pt;height:44pt" o:ole="">
            <v:imagedata r:id="rId109" o:title=""/>
          </v:shape>
          <o:OLEObject Type="Embed" ProgID="Equation.DSMT4" ShapeID="_x0000_i1077" DrawAspect="Content" ObjectID="_1719814930" r:id="rId110"/>
        </w:object>
      </w:r>
      <w:bookmarkEnd w:id="10"/>
    </w:p>
    <w:p w14:paraId="7629DDE8" w14:textId="7139B647" w:rsidR="00EE4DF7" w:rsidRPr="00B6429C" w:rsidRDefault="00A1530C" w:rsidP="00662BC2">
      <w:pPr>
        <w:jc w:val="left"/>
        <w:rPr>
          <w:rFonts w:asciiTheme="minorEastAsia" w:hAnsiTheme="minorEastAsia"/>
          <w:szCs w:val="21"/>
        </w:rPr>
      </w:pPr>
      <w:r w:rsidRPr="00B6429C">
        <w:rPr>
          <w:rFonts w:hint="eastAsia"/>
        </w:rPr>
        <w:t>とす</w:t>
      </w:r>
      <w:r w:rsidR="00EF15E5">
        <w:rPr>
          <w:rFonts w:hint="eastAsia"/>
        </w:rPr>
        <w:t>る。</w:t>
      </w:r>
      <w:r w:rsidRPr="00B6429C">
        <w:rPr>
          <w:rFonts w:asciiTheme="minorEastAsia" w:hAnsiTheme="minorEastAsia" w:hint="eastAsia"/>
          <w:szCs w:val="21"/>
        </w:rPr>
        <w:t>すべての</w:t>
      </w:r>
      <w:r w:rsidRPr="00B6429C">
        <w:rPr>
          <w:rFonts w:asciiTheme="minorEastAsia" w:hAnsiTheme="minorEastAsia"/>
          <w:position w:val="-6"/>
          <w:szCs w:val="21"/>
        </w:rPr>
        <w:object w:dxaOrig="200" w:dyaOrig="220" w14:anchorId="2414380A">
          <v:shape id="_x0000_i1078" type="#_x0000_t75" style="width:9.65pt;height:11pt" o:ole="">
            <v:imagedata r:id="rId63" o:title=""/>
          </v:shape>
          <o:OLEObject Type="Embed" ProgID="Equation.DSMT4" ShapeID="_x0000_i1078" DrawAspect="Content" ObjectID="_1719814931" r:id="rId111"/>
        </w:object>
      </w:r>
      <w:r w:rsidRPr="00B6429C">
        <w:rPr>
          <w:rFonts w:asciiTheme="minorEastAsia" w:hAnsiTheme="minorEastAsia" w:hint="eastAsia"/>
          <w:szCs w:val="21"/>
        </w:rPr>
        <w:t>に対して</w:t>
      </w:r>
      <w:r w:rsidRPr="00B6429C">
        <w:rPr>
          <w:rFonts w:asciiTheme="minorEastAsia" w:hAnsiTheme="minorEastAsia"/>
          <w:position w:val="-14"/>
          <w:szCs w:val="21"/>
        </w:rPr>
        <w:object w:dxaOrig="1300" w:dyaOrig="400" w14:anchorId="36B6978C">
          <v:shape id="_x0000_i1079" type="#_x0000_t75" style="width:65pt;height:20pt" o:ole="">
            <v:imagedata r:id="rId65" o:title=""/>
          </v:shape>
          <o:OLEObject Type="Embed" ProgID="Equation.DSMT4" ShapeID="_x0000_i1079" DrawAspect="Content" ObjectID="_1719814932" r:id="rId112"/>
        </w:object>
      </w:r>
      <w:r w:rsidRPr="00B6429C">
        <w:rPr>
          <w:rFonts w:asciiTheme="minorEastAsia" w:hAnsiTheme="minorEastAsia" w:hint="eastAsia"/>
          <w:szCs w:val="21"/>
        </w:rPr>
        <w:t>であ</w:t>
      </w:r>
      <w:r w:rsidR="00F1111E">
        <w:rPr>
          <w:rFonts w:asciiTheme="minorEastAsia" w:hAnsiTheme="minorEastAsia" w:hint="eastAsia"/>
          <w:szCs w:val="21"/>
        </w:rPr>
        <w:t>るので</w:t>
      </w:r>
      <w:r w:rsidR="00EF15E5">
        <w:rPr>
          <w:rFonts w:asciiTheme="minorEastAsia" w:hAnsiTheme="minorEastAsia" w:hint="eastAsia"/>
          <w:szCs w:val="21"/>
        </w:rPr>
        <w:t>，</w:t>
      </w:r>
      <w:r w:rsidR="00C05068" w:rsidRPr="00B6429C">
        <w:rPr>
          <w:rFonts w:asciiTheme="minorEastAsia" w:hAnsiTheme="minorEastAsia" w:hint="eastAsia"/>
          <w:szCs w:val="21"/>
        </w:rPr>
        <w:t>次の不等式</w:t>
      </w:r>
      <w:r w:rsidR="00081FAC">
        <w:rPr>
          <w:rFonts w:asciiTheme="minorEastAsia" w:hAnsiTheme="minorEastAsia" w:hint="eastAsia"/>
          <w:szCs w:val="21"/>
        </w:rPr>
        <w:t>を</w:t>
      </w:r>
      <w:r w:rsidR="00C05068" w:rsidRPr="00B6429C">
        <w:rPr>
          <w:rFonts w:asciiTheme="minorEastAsia" w:hAnsiTheme="minorEastAsia" w:hint="eastAsia"/>
          <w:szCs w:val="21"/>
        </w:rPr>
        <w:t>得る。</w:t>
      </w:r>
    </w:p>
    <w:p w14:paraId="274B68F1" w14:textId="0A399D7D" w:rsidR="00C05068" w:rsidRPr="00B6429C" w:rsidRDefault="00081FAC" w:rsidP="00662BC2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bookmarkStart w:id="11" w:name="_Hlk104330248"/>
      <w:r w:rsidR="00C05068" w:rsidRPr="00B6429C">
        <w:rPr>
          <w:rFonts w:asciiTheme="minorEastAsia" w:hAnsiTheme="minorEastAsia"/>
          <w:position w:val="-14"/>
          <w:szCs w:val="21"/>
        </w:rPr>
        <w:object w:dxaOrig="2240" w:dyaOrig="400" w14:anchorId="5A5A2664">
          <v:shape id="_x0000_i1080" type="#_x0000_t75" style="width:111.65pt;height:20pt" o:ole="">
            <v:imagedata r:id="rId67" o:title=""/>
          </v:shape>
          <o:OLEObject Type="Embed" ProgID="Equation.DSMT4" ShapeID="_x0000_i1080" DrawAspect="Content" ObjectID="_1719814933" r:id="rId113"/>
        </w:object>
      </w:r>
      <w:bookmarkEnd w:id="11"/>
      <w:r w:rsidR="00063AB0" w:rsidRPr="00B6429C">
        <w:rPr>
          <w:rFonts w:asciiTheme="minorEastAsia" w:hAnsiTheme="minorEastAsia" w:hint="eastAsia"/>
          <w:szCs w:val="21"/>
        </w:rPr>
        <w:t>･･･</w:t>
      </w:r>
      <w:bookmarkStart w:id="12" w:name="_Hlk109167652"/>
      <w:r w:rsidR="00F1111E">
        <w:rPr>
          <w:rFonts w:asciiTheme="minorEastAsia" w:hAnsiTheme="minorEastAsia" w:hint="eastAsia"/>
          <w:szCs w:val="21"/>
        </w:rPr>
        <w:t>･･･</w:t>
      </w:r>
      <w:bookmarkEnd w:id="12"/>
      <w:r w:rsidR="00F23D23">
        <w:rPr>
          <w:rFonts w:asciiTheme="minorEastAsia" w:hAnsiTheme="minorEastAsia" w:hint="eastAsia"/>
          <w:szCs w:val="21"/>
        </w:rPr>
        <w:t>(※)</w:t>
      </w:r>
    </w:p>
    <w:p w14:paraId="4FBF1908" w14:textId="4A4098DC" w:rsidR="00C05068" w:rsidRPr="00B6429C" w:rsidRDefault="00C05068" w:rsidP="00662BC2">
      <w:pPr>
        <w:jc w:val="left"/>
      </w:pPr>
      <w:r w:rsidRPr="00B6429C">
        <w:rPr>
          <w:rFonts w:hint="eastAsia"/>
        </w:rPr>
        <w:t xml:space="preserve">　</w:t>
      </w:r>
      <w:r w:rsidRPr="00B6429C">
        <w:tab/>
      </w:r>
      <w:bookmarkStart w:id="13" w:name="_Hlk109199571"/>
      <w:bookmarkStart w:id="14" w:name="_Hlk104502330"/>
      <w:r w:rsidR="00F23D23">
        <w:t>(</w:t>
      </w:r>
      <w:r w:rsidR="00F23D23">
        <w:rPr>
          <w:rFonts w:asciiTheme="minorEastAsia" w:hAnsiTheme="minorEastAsia" w:hint="eastAsia"/>
          <w:szCs w:val="21"/>
        </w:rPr>
        <w:t>※)</w:t>
      </w:r>
      <w:bookmarkEnd w:id="13"/>
      <w:r w:rsidR="00A610E7" w:rsidRPr="00B6429C">
        <w:rPr>
          <w:rFonts w:hint="eastAsia"/>
        </w:rPr>
        <w:t>の左辺</w:t>
      </w:r>
      <w:r w:rsidR="00A610E7">
        <w:rPr>
          <w:rFonts w:hint="eastAsia"/>
        </w:rPr>
        <w:t>：</w:t>
      </w:r>
      <w:r w:rsidRPr="00B6429C">
        <w:rPr>
          <w:rFonts w:asciiTheme="minorEastAsia" w:hAnsiTheme="minorEastAsia"/>
          <w:position w:val="-32"/>
          <w:szCs w:val="21"/>
        </w:rPr>
        <w:object w:dxaOrig="6680" w:dyaOrig="760" w14:anchorId="46FCC667">
          <v:shape id="_x0000_i1081" type="#_x0000_t75" style="width:333.65pt;height:38pt" o:ole="">
            <v:imagedata r:id="rId114" o:title=""/>
          </v:shape>
          <o:OLEObject Type="Embed" ProgID="Equation.DSMT4" ShapeID="_x0000_i1081" DrawAspect="Content" ObjectID="_1719814934" r:id="rId115"/>
        </w:object>
      </w:r>
      <w:bookmarkEnd w:id="14"/>
    </w:p>
    <w:p w14:paraId="015058F3" w14:textId="04D519BE" w:rsidR="006C44C0" w:rsidRDefault="00EF15E5" w:rsidP="00A610E7">
      <w:pPr>
        <w:ind w:firstLineChars="100" w:firstLine="258"/>
        <w:jc w:val="left"/>
        <w:rPr>
          <w:rFonts w:asciiTheme="minorEastAsia" w:hAnsiTheme="minorEastAsia"/>
          <w:szCs w:val="21"/>
        </w:rPr>
      </w:pPr>
      <w:r>
        <w:rPr>
          <w:rFonts w:hint="eastAsia"/>
        </w:rPr>
        <w:t>また，</w:t>
      </w:r>
      <w:r w:rsidR="00665453" w:rsidRPr="00B6429C">
        <w:rPr>
          <w:rFonts w:asciiTheme="minorEastAsia" w:hAnsiTheme="minorEastAsia"/>
          <w:position w:val="-16"/>
          <w:szCs w:val="21"/>
        </w:rPr>
        <w:object w:dxaOrig="2140" w:dyaOrig="440" w14:anchorId="4E1AE832">
          <v:shape id="_x0000_i1082" type="#_x0000_t75" style="width:107pt;height:21.65pt" o:ole="">
            <v:imagedata r:id="rId116" o:title=""/>
          </v:shape>
          <o:OLEObject Type="Embed" ProgID="Equation.DSMT4" ShapeID="_x0000_i1082" DrawAspect="Content" ObjectID="_1719814935" r:id="rId117"/>
        </w:object>
      </w:r>
      <w:r w:rsidR="001D22F0" w:rsidRPr="00B6429C">
        <w:rPr>
          <w:rFonts w:asciiTheme="minorEastAsia" w:hAnsiTheme="minorEastAsia" w:hint="eastAsia"/>
          <w:szCs w:val="21"/>
        </w:rPr>
        <w:t>とお</w:t>
      </w:r>
      <w:r w:rsidR="001D7D9D" w:rsidRPr="00B6429C">
        <w:rPr>
          <w:rFonts w:asciiTheme="minorEastAsia" w:hAnsiTheme="minorEastAsia" w:hint="eastAsia"/>
          <w:szCs w:val="21"/>
        </w:rPr>
        <w:t>けば</w:t>
      </w:r>
      <w:r w:rsidR="00665453" w:rsidRPr="00B6429C">
        <w:rPr>
          <w:rFonts w:asciiTheme="minorEastAsia" w:hAnsiTheme="minorEastAsia"/>
          <w:position w:val="-16"/>
          <w:szCs w:val="21"/>
        </w:rPr>
        <w:object w:dxaOrig="2420" w:dyaOrig="440" w14:anchorId="458031EB">
          <v:shape id="_x0000_i1083" type="#_x0000_t75" style="width:121.35pt;height:21.65pt" o:ole="">
            <v:imagedata r:id="rId118" o:title=""/>
          </v:shape>
          <o:OLEObject Type="Embed" ProgID="Equation.DSMT4" ShapeID="_x0000_i1083" DrawAspect="Content" ObjectID="_1719814936" r:id="rId119"/>
        </w:object>
      </w:r>
      <w:r w:rsidR="00A610E7">
        <w:rPr>
          <w:rFonts w:asciiTheme="minorEastAsia" w:hAnsiTheme="minorEastAsia" w:hint="eastAsia"/>
          <w:szCs w:val="21"/>
        </w:rPr>
        <w:t>。</w:t>
      </w:r>
      <w:r w:rsidR="00A348D1" w:rsidRPr="00B6429C">
        <w:rPr>
          <w:rFonts w:asciiTheme="minorEastAsia" w:hAnsiTheme="minorEastAsia"/>
          <w:position w:val="-14"/>
          <w:szCs w:val="21"/>
        </w:rPr>
        <w:object w:dxaOrig="639" w:dyaOrig="400" w14:anchorId="60DCA5F7">
          <v:shape id="_x0000_i1084" type="#_x0000_t75" style="width:32pt;height:20pt" o:ole="">
            <v:imagedata r:id="rId120" o:title=""/>
          </v:shape>
          <o:OLEObject Type="Embed" ProgID="Equation.DSMT4" ShapeID="_x0000_i1084" DrawAspect="Content" ObjectID="_1719814937" r:id="rId121"/>
        </w:object>
      </w:r>
      <w:r w:rsidR="001D22F0" w:rsidRPr="00B6429C">
        <w:rPr>
          <w:rFonts w:asciiTheme="minorEastAsia" w:hAnsiTheme="minorEastAsia" w:hint="eastAsia"/>
          <w:szCs w:val="21"/>
        </w:rPr>
        <w:t>の</w:t>
      </w:r>
      <w:r w:rsidR="006C44C0" w:rsidRPr="00B6429C">
        <w:rPr>
          <w:rFonts w:asciiTheme="minorEastAsia" w:hAnsiTheme="minorEastAsia" w:hint="eastAsia"/>
          <w:szCs w:val="21"/>
        </w:rPr>
        <w:t>分布</w:t>
      </w:r>
      <w:r w:rsidR="001D7D9D" w:rsidRPr="00B6429C">
        <w:rPr>
          <w:rFonts w:asciiTheme="minorEastAsia" w:hAnsiTheme="minorEastAsia" w:hint="eastAsia"/>
          <w:szCs w:val="21"/>
        </w:rPr>
        <w:t>は</w:t>
      </w:r>
      <w:r w:rsidR="00A610E7">
        <w:rPr>
          <w:rFonts w:asciiTheme="minorEastAsia" w:hAnsiTheme="minorEastAsia" w:hint="eastAsia"/>
          <w:szCs w:val="21"/>
        </w:rPr>
        <w:t>次となるので，</w:t>
      </w:r>
    </w:p>
    <w:tbl>
      <w:tblPr>
        <w:tblStyle w:val="a7"/>
        <w:tblpPr w:leftFromText="142" w:rightFromText="142" w:vertAnchor="text" w:horzAnchor="page" w:tblpX="1695" w:tblpY="-17"/>
        <w:tblW w:w="0" w:type="auto"/>
        <w:tblLayout w:type="fixed"/>
        <w:tblLook w:val="04A0" w:firstRow="1" w:lastRow="0" w:firstColumn="1" w:lastColumn="0" w:noHBand="0" w:noVBand="1"/>
      </w:tblPr>
      <w:tblGrid>
        <w:gridCol w:w="846"/>
        <w:gridCol w:w="2551"/>
        <w:gridCol w:w="2988"/>
        <w:gridCol w:w="572"/>
      </w:tblGrid>
      <w:tr w:rsidR="00A610E7" w:rsidRPr="00B6429C" w14:paraId="47796E6F" w14:textId="77777777" w:rsidTr="00A610E7">
        <w:trPr>
          <w:trHeight w:val="417"/>
        </w:trPr>
        <w:tc>
          <w:tcPr>
            <w:tcW w:w="846" w:type="dxa"/>
            <w:tcBorders>
              <w:right w:val="double" w:sz="4" w:space="0" w:color="auto"/>
            </w:tcBorders>
            <w:vAlign w:val="center"/>
          </w:tcPr>
          <w:p w14:paraId="458F3ECB" w14:textId="77777777" w:rsidR="00A610E7" w:rsidRPr="00B6429C" w:rsidRDefault="00A610E7" w:rsidP="00A610E7">
            <w:pPr>
              <w:jc w:val="center"/>
              <w:rPr>
                <w:rFonts w:asciiTheme="minorEastAsia" w:hAnsiTheme="minorEastAsia"/>
                <w:szCs w:val="21"/>
              </w:rPr>
            </w:pPr>
            <w:r w:rsidRPr="00A348D1">
              <w:rPr>
                <w:rFonts w:asciiTheme="minorEastAsia" w:hAnsiTheme="minorEastAsia"/>
                <w:position w:val="-14"/>
                <w:szCs w:val="21"/>
              </w:rPr>
              <w:object w:dxaOrig="639" w:dyaOrig="400" w14:anchorId="4B7EA956">
                <v:shape id="_x0000_i1085" type="#_x0000_t75" style="width:28.35pt;height:18pt" o:ole="">
                  <v:imagedata r:id="rId122" o:title=""/>
                </v:shape>
                <o:OLEObject Type="Embed" ProgID="Equation.DSMT4" ShapeID="_x0000_i1085" DrawAspect="Content" ObjectID="_1719814938" r:id="rId123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ashed" w:sz="4" w:space="0" w:color="auto"/>
            </w:tcBorders>
            <w:vAlign w:val="center"/>
          </w:tcPr>
          <w:p w14:paraId="2368C8F7" w14:textId="77777777" w:rsidR="00A610E7" w:rsidRPr="00B6429C" w:rsidRDefault="00A610E7" w:rsidP="00A610E7">
            <w:pPr>
              <w:jc w:val="center"/>
              <w:rPr>
                <w:rFonts w:asciiTheme="minorEastAsia" w:hAnsiTheme="minorEastAsia"/>
                <w:szCs w:val="21"/>
              </w:rPr>
            </w:pPr>
            <w:r w:rsidRPr="00B6429C">
              <w:rPr>
                <w:rFonts w:asciiTheme="minorEastAsia" w:hAnsiTheme="minorEastAsia"/>
                <w:position w:val="-6"/>
                <w:szCs w:val="21"/>
              </w:rPr>
              <w:object w:dxaOrig="320" w:dyaOrig="320" w14:anchorId="55333137">
                <v:shape id="_x0000_i1086" type="#_x0000_t75" style="width:16pt;height:16pt" o:ole="">
                  <v:imagedata r:id="rId124" o:title=""/>
                </v:shape>
                <o:OLEObject Type="Embed" ProgID="Equation.DSMT4" ShapeID="_x0000_i1086" DrawAspect="Content" ObjectID="_1719814939" r:id="rId125"/>
              </w:object>
            </w:r>
          </w:p>
        </w:tc>
        <w:tc>
          <w:tcPr>
            <w:tcW w:w="2988" w:type="dxa"/>
            <w:tcBorders>
              <w:left w:val="dashed" w:sz="4" w:space="0" w:color="auto"/>
              <w:right w:val="double" w:sz="4" w:space="0" w:color="auto"/>
            </w:tcBorders>
            <w:vAlign w:val="center"/>
          </w:tcPr>
          <w:p w14:paraId="05F26FB2" w14:textId="77777777" w:rsidR="00A610E7" w:rsidRPr="00B6429C" w:rsidRDefault="00A610E7" w:rsidP="00A610E7">
            <w:pPr>
              <w:jc w:val="center"/>
              <w:rPr>
                <w:rFonts w:asciiTheme="minorEastAsia" w:hAnsiTheme="minorEastAsia"/>
                <w:szCs w:val="21"/>
              </w:rPr>
            </w:pPr>
            <w:r w:rsidRPr="00B6429C">
              <w:rPr>
                <w:rFonts w:asciiTheme="minorEastAsia" w:hAnsiTheme="minorEastAsia"/>
                <w:position w:val="-6"/>
                <w:szCs w:val="21"/>
              </w:rPr>
              <w:object w:dxaOrig="200" w:dyaOrig="279" w14:anchorId="27F3F72E">
                <v:shape id="_x0000_i1087" type="#_x0000_t75" style="width:10pt;height:13.65pt" o:ole="">
                  <v:imagedata r:id="rId126" o:title=""/>
                </v:shape>
                <o:OLEObject Type="Embed" ProgID="Equation.DSMT4" ShapeID="_x0000_i1087" DrawAspect="Content" ObjectID="_1719814940" r:id="rId127"/>
              </w:object>
            </w:r>
          </w:p>
        </w:tc>
        <w:tc>
          <w:tcPr>
            <w:tcW w:w="572" w:type="dxa"/>
            <w:tcBorders>
              <w:left w:val="double" w:sz="4" w:space="0" w:color="auto"/>
            </w:tcBorders>
            <w:vAlign w:val="center"/>
          </w:tcPr>
          <w:p w14:paraId="40B3A979" w14:textId="77777777" w:rsidR="00A610E7" w:rsidRPr="00B6429C" w:rsidRDefault="00A610E7" w:rsidP="00A610E7">
            <w:pPr>
              <w:jc w:val="center"/>
              <w:rPr>
                <w:rFonts w:asciiTheme="minorEastAsia" w:hAnsiTheme="minorEastAsia"/>
                <w:szCs w:val="21"/>
              </w:rPr>
            </w:pPr>
            <w:r w:rsidRPr="00B6429C">
              <w:rPr>
                <w:rFonts w:asciiTheme="minorEastAsia" w:hAnsiTheme="minorEastAsia" w:hint="eastAsia"/>
                <w:szCs w:val="21"/>
              </w:rPr>
              <w:t>計</w:t>
            </w:r>
          </w:p>
        </w:tc>
      </w:tr>
      <w:tr w:rsidR="00A610E7" w:rsidRPr="00B6429C" w14:paraId="3B2BF2D6" w14:textId="77777777" w:rsidTr="00A610E7">
        <w:trPr>
          <w:trHeight w:val="422"/>
        </w:trPr>
        <w:tc>
          <w:tcPr>
            <w:tcW w:w="846" w:type="dxa"/>
            <w:tcBorders>
              <w:right w:val="double" w:sz="4" w:space="0" w:color="auto"/>
            </w:tcBorders>
            <w:vAlign w:val="center"/>
          </w:tcPr>
          <w:p w14:paraId="188E6C3F" w14:textId="77777777" w:rsidR="00A610E7" w:rsidRPr="00B6429C" w:rsidRDefault="00A610E7" w:rsidP="00A610E7">
            <w:pPr>
              <w:jc w:val="center"/>
              <w:rPr>
                <w:rFonts w:asciiTheme="minorEastAsia" w:hAnsiTheme="minorEastAsia"/>
                <w:szCs w:val="21"/>
              </w:rPr>
            </w:pPr>
            <w:r w:rsidRPr="00B6429C">
              <w:rPr>
                <w:rFonts w:asciiTheme="minorEastAsia" w:hAnsiTheme="minorEastAsia"/>
                <w:position w:val="-4"/>
                <w:szCs w:val="21"/>
              </w:rPr>
              <w:object w:dxaOrig="240" w:dyaOrig="260" w14:anchorId="555E5E46">
                <v:shape id="_x0000_i1088" type="#_x0000_t75" style="width:12.35pt;height:12.65pt" o:ole="">
                  <v:imagedata r:id="rId128" o:title=""/>
                </v:shape>
                <o:OLEObject Type="Embed" ProgID="Equation.DSMT4" ShapeID="_x0000_i1088" DrawAspect="Content" ObjectID="_1719814941" r:id="rId129"/>
              </w:object>
            </w:r>
          </w:p>
        </w:tc>
        <w:tc>
          <w:tcPr>
            <w:tcW w:w="2551" w:type="dxa"/>
            <w:tcBorders>
              <w:left w:val="double" w:sz="4" w:space="0" w:color="auto"/>
              <w:right w:val="dashed" w:sz="4" w:space="0" w:color="auto"/>
            </w:tcBorders>
            <w:vAlign w:val="center"/>
          </w:tcPr>
          <w:p w14:paraId="2ADB7126" w14:textId="77777777" w:rsidR="00A610E7" w:rsidRPr="00B6429C" w:rsidRDefault="00A610E7" w:rsidP="00A610E7">
            <w:pPr>
              <w:jc w:val="center"/>
              <w:rPr>
                <w:rFonts w:asciiTheme="minorEastAsia" w:hAnsiTheme="minorEastAsia"/>
                <w:szCs w:val="21"/>
              </w:rPr>
            </w:pPr>
            <w:r w:rsidRPr="004C6681">
              <w:rPr>
                <w:position w:val="-10"/>
              </w:rPr>
              <w:object w:dxaOrig="240" w:dyaOrig="260" w14:anchorId="205396F9">
                <v:shape id="_x0000_i1089" type="#_x0000_t75" style="width:12pt;height:13pt" o:ole="">
                  <v:imagedata r:id="rId130" o:title=""/>
                </v:shape>
                <o:OLEObject Type="Embed" ProgID="Equation.DSMT4" ShapeID="_x0000_i1089" DrawAspect="Content" ObjectID="_1719814942" r:id="rId131"/>
              </w:object>
            </w:r>
            <w:r w:rsidRPr="004C6681">
              <w:rPr>
                <w:rFonts w:asciiTheme="minorEastAsia" w:hAnsiTheme="minorEastAsia"/>
                <w:position w:val="-16"/>
                <w:szCs w:val="21"/>
              </w:rPr>
              <w:object w:dxaOrig="1920" w:dyaOrig="440" w14:anchorId="41D38561">
                <v:shape id="_x0000_i1090" type="#_x0000_t75" style="width:96.35pt;height:21.65pt" o:ole="">
                  <v:imagedata r:id="rId132" o:title=""/>
                </v:shape>
                <o:OLEObject Type="Embed" ProgID="Equation.DSMT4" ShapeID="_x0000_i1090" DrawAspect="Content" ObjectID="_1719814943" r:id="rId133"/>
              </w:object>
            </w:r>
          </w:p>
        </w:tc>
        <w:tc>
          <w:tcPr>
            <w:tcW w:w="2988" w:type="dxa"/>
            <w:tcBorders>
              <w:left w:val="dashed" w:sz="4" w:space="0" w:color="auto"/>
              <w:right w:val="double" w:sz="4" w:space="0" w:color="auto"/>
            </w:tcBorders>
            <w:vAlign w:val="center"/>
          </w:tcPr>
          <w:p w14:paraId="3F90847D" w14:textId="77777777" w:rsidR="00A610E7" w:rsidRPr="00B6429C" w:rsidRDefault="00A610E7" w:rsidP="00A610E7">
            <w:pPr>
              <w:jc w:val="center"/>
              <w:rPr>
                <w:rFonts w:asciiTheme="minorEastAsia" w:hAnsiTheme="minorEastAsia"/>
                <w:szCs w:val="21"/>
              </w:rPr>
            </w:pPr>
            <w:r w:rsidRPr="00A311DB">
              <w:rPr>
                <w:position w:val="-10"/>
              </w:rPr>
              <w:object w:dxaOrig="520" w:dyaOrig="320" w14:anchorId="6AB0B98B">
                <v:shape id="_x0000_i1091" type="#_x0000_t75" style="width:26pt;height:16pt" o:ole="">
                  <v:imagedata r:id="rId134" o:title=""/>
                </v:shape>
                <o:OLEObject Type="Embed" ProgID="Equation.DSMT4" ShapeID="_x0000_i1091" DrawAspect="Content" ObjectID="_1719814944" r:id="rId135"/>
              </w:object>
            </w:r>
            <w:r w:rsidRPr="004C6681">
              <w:rPr>
                <w:rFonts w:asciiTheme="minorEastAsia" w:hAnsiTheme="minorEastAsia"/>
                <w:position w:val="-16"/>
                <w:szCs w:val="21"/>
              </w:rPr>
              <w:object w:dxaOrig="1920" w:dyaOrig="440" w14:anchorId="18CB0B80">
                <v:shape id="_x0000_i1092" type="#_x0000_t75" style="width:96pt;height:21.65pt" o:ole="">
                  <v:imagedata r:id="rId136" o:title=""/>
                </v:shape>
                <o:OLEObject Type="Embed" ProgID="Equation.DSMT4" ShapeID="_x0000_i1092" DrawAspect="Content" ObjectID="_1719814945" r:id="rId137"/>
              </w:object>
            </w:r>
          </w:p>
        </w:tc>
        <w:tc>
          <w:tcPr>
            <w:tcW w:w="572" w:type="dxa"/>
            <w:tcBorders>
              <w:left w:val="double" w:sz="4" w:space="0" w:color="auto"/>
            </w:tcBorders>
            <w:vAlign w:val="center"/>
          </w:tcPr>
          <w:p w14:paraId="26378667" w14:textId="77777777" w:rsidR="00A610E7" w:rsidRPr="00B6429C" w:rsidRDefault="00A610E7" w:rsidP="00A610E7">
            <w:pPr>
              <w:jc w:val="center"/>
              <w:rPr>
                <w:rFonts w:asciiTheme="minorEastAsia" w:hAnsiTheme="minorEastAsia"/>
                <w:szCs w:val="21"/>
              </w:rPr>
            </w:pPr>
            <w:r w:rsidRPr="00B6429C">
              <w:rPr>
                <w:rFonts w:asciiTheme="minorEastAsia" w:hAnsiTheme="minorEastAsia"/>
                <w:position w:val="-4"/>
                <w:szCs w:val="21"/>
              </w:rPr>
              <w:object w:dxaOrig="139" w:dyaOrig="260" w14:anchorId="4084E698">
                <v:shape id="_x0000_i1093" type="#_x0000_t75" style="width:7pt;height:12.65pt" o:ole="">
                  <v:imagedata r:id="rId138" o:title=""/>
                </v:shape>
                <o:OLEObject Type="Embed" ProgID="Equation.DSMT4" ShapeID="_x0000_i1093" DrawAspect="Content" ObjectID="_1719814946" r:id="rId139"/>
              </w:object>
            </w:r>
          </w:p>
        </w:tc>
      </w:tr>
    </w:tbl>
    <w:p w14:paraId="565769E2" w14:textId="77777777" w:rsidR="004C6681" w:rsidRPr="00B6429C" w:rsidRDefault="004C6681" w:rsidP="00662BC2">
      <w:pPr>
        <w:jc w:val="left"/>
        <w:rPr>
          <w:rFonts w:asciiTheme="minorEastAsia" w:hAnsiTheme="minorEastAsia"/>
          <w:szCs w:val="21"/>
        </w:rPr>
      </w:pPr>
    </w:p>
    <w:p w14:paraId="48F48C6C" w14:textId="77777777" w:rsidR="006C44C0" w:rsidRPr="00B6429C" w:rsidRDefault="006C44C0" w:rsidP="00662BC2">
      <w:pPr>
        <w:jc w:val="left"/>
        <w:rPr>
          <w:rFonts w:asciiTheme="minorEastAsia" w:hAnsiTheme="minorEastAsia"/>
          <w:szCs w:val="21"/>
        </w:rPr>
      </w:pPr>
    </w:p>
    <w:p w14:paraId="71B49924" w14:textId="717B66E4" w:rsidR="001D7D9D" w:rsidRPr="00B6429C" w:rsidRDefault="001D7D9D" w:rsidP="00662BC2">
      <w:pPr>
        <w:jc w:val="left"/>
        <w:rPr>
          <w:rFonts w:asciiTheme="minorEastAsia" w:hAnsiTheme="minorEastAsia"/>
          <w:szCs w:val="21"/>
        </w:rPr>
      </w:pPr>
    </w:p>
    <w:p w14:paraId="0C5A2255" w14:textId="091C430C" w:rsidR="00442DD2" w:rsidRDefault="001D22F0" w:rsidP="00662BC2">
      <w:pPr>
        <w:jc w:val="left"/>
        <w:rPr>
          <w:rFonts w:asciiTheme="minorEastAsia" w:hAnsiTheme="minorEastAsia"/>
          <w:szCs w:val="21"/>
        </w:rPr>
      </w:pPr>
      <w:r w:rsidRPr="00B6429C">
        <w:tab/>
      </w:r>
      <w:r w:rsidR="00081FAC">
        <w:t>(</w:t>
      </w:r>
      <w:r w:rsidR="00081FAC">
        <w:rPr>
          <w:rFonts w:asciiTheme="minorEastAsia" w:hAnsiTheme="minorEastAsia" w:hint="eastAsia"/>
          <w:szCs w:val="21"/>
        </w:rPr>
        <w:t>※)</w:t>
      </w:r>
      <w:r w:rsidR="00A610E7" w:rsidRPr="00B6429C">
        <w:rPr>
          <w:rFonts w:hint="eastAsia"/>
        </w:rPr>
        <w:t>の</w:t>
      </w:r>
      <w:r w:rsidR="00A610E7">
        <w:rPr>
          <w:rFonts w:hint="eastAsia"/>
        </w:rPr>
        <w:t>右</w:t>
      </w:r>
      <w:r w:rsidR="00A610E7" w:rsidRPr="00B6429C">
        <w:rPr>
          <w:rFonts w:hint="eastAsia"/>
        </w:rPr>
        <w:t>辺</w:t>
      </w:r>
      <w:r w:rsidR="00A610E7">
        <w:rPr>
          <w:rFonts w:hint="eastAsia"/>
        </w:rPr>
        <w:t>：</w:t>
      </w:r>
      <w:r w:rsidR="00665453" w:rsidRPr="00B6429C">
        <w:rPr>
          <w:rFonts w:asciiTheme="minorEastAsia" w:hAnsiTheme="minorEastAsia"/>
          <w:position w:val="-16"/>
          <w:szCs w:val="21"/>
        </w:rPr>
        <w:object w:dxaOrig="5720" w:dyaOrig="440" w14:anchorId="3F7F13EE">
          <v:shape id="_x0000_i1094" type="#_x0000_t75" style="width:286pt;height:21.65pt" o:ole="">
            <v:imagedata r:id="rId140" o:title=""/>
          </v:shape>
          <o:OLEObject Type="Embed" ProgID="Equation.DSMT4" ShapeID="_x0000_i1094" DrawAspect="Content" ObjectID="_1719814947" r:id="rId141"/>
        </w:object>
      </w:r>
    </w:p>
    <w:p w14:paraId="346B8697" w14:textId="292ABAA7" w:rsidR="00A610E7" w:rsidRPr="00B6429C" w:rsidRDefault="00A610E7" w:rsidP="00662BC2">
      <w:pPr>
        <w:jc w:val="left"/>
      </w:pPr>
      <w:r>
        <w:rPr>
          <w:rFonts w:asciiTheme="minorEastAsia" w:hAnsiTheme="minorEastAsia" w:hint="eastAsia"/>
          <w:szCs w:val="21"/>
        </w:rPr>
        <w:t xml:space="preserve">　となり，</w:t>
      </w:r>
      <w:r w:rsidR="00F1111E">
        <w:rPr>
          <w:rFonts w:asciiTheme="minorEastAsia" w:hAnsiTheme="minorEastAsia" w:hint="eastAsia"/>
          <w:szCs w:val="21"/>
        </w:rPr>
        <w:t>両辺を</w:t>
      </w:r>
      <w:r w:rsidR="00F1111E" w:rsidRPr="00A311DB">
        <w:rPr>
          <w:position w:val="-6"/>
        </w:rPr>
        <w:object w:dxaOrig="320" w:dyaOrig="320" w14:anchorId="1485119C">
          <v:shape id="_x0000_i1095" type="#_x0000_t75" style="width:16pt;height:16pt" o:ole="">
            <v:imagedata r:id="rId142" o:title=""/>
          </v:shape>
          <o:OLEObject Type="Embed" ProgID="Equation.DSMT4" ShapeID="_x0000_i1095" DrawAspect="Content" ObjectID="_1719814948" r:id="rId143"/>
        </w:object>
      </w:r>
      <w:r w:rsidR="00F1111E">
        <w:rPr>
          <w:rFonts w:hint="eastAsia"/>
        </w:rPr>
        <w:t>で割れば，次を得る。</w:t>
      </w:r>
    </w:p>
    <w:p w14:paraId="25CD7AB4" w14:textId="4A0CDBBD" w:rsidR="009D33B7" w:rsidRPr="00B6429C" w:rsidRDefault="00FB71FE" w:rsidP="00A610E7">
      <w:pPr>
        <w:jc w:val="left"/>
      </w:pPr>
      <w:r w:rsidRPr="00B6429C">
        <w:tab/>
      </w:r>
      <w:r w:rsidR="00665453" w:rsidRPr="00B6429C">
        <w:rPr>
          <w:position w:val="-30"/>
        </w:rPr>
        <w:object w:dxaOrig="2320" w:dyaOrig="680" w14:anchorId="59CA747C">
          <v:shape id="_x0000_i1096" type="#_x0000_t75" style="width:116pt;height:34pt" o:ole="">
            <v:imagedata r:id="rId144" o:title=""/>
          </v:shape>
          <o:OLEObject Type="Embed" ProgID="Equation.DSMT4" ShapeID="_x0000_i1096" DrawAspect="Content" ObjectID="_1719814949" r:id="rId145"/>
        </w:object>
      </w:r>
      <w:r w:rsidRPr="00B6429C">
        <w:rPr>
          <w:rFonts w:hint="eastAsia"/>
        </w:rPr>
        <w:t xml:space="preserve">　　　　</w:t>
      </w:r>
      <w:r w:rsidR="00A610E7">
        <w:rPr>
          <w:rFonts w:hint="eastAsia"/>
        </w:rPr>
        <w:t xml:space="preserve">　</w:t>
      </w:r>
      <w:r w:rsidR="00F1111E">
        <w:rPr>
          <w:rFonts w:hint="eastAsia"/>
        </w:rPr>
        <w:t xml:space="preserve">　　　　　　　　　　　　　　　　　</w:t>
      </w:r>
      <w:r w:rsidR="00A610E7">
        <w:rPr>
          <w:rFonts w:hint="eastAsia"/>
        </w:rPr>
        <w:t xml:space="preserve">　　</w:t>
      </w:r>
      <w:r w:rsidRPr="00B6429C">
        <w:rPr>
          <w:rFonts w:hint="eastAsia"/>
        </w:rPr>
        <w:t xml:space="preserve">　■</w:t>
      </w:r>
    </w:p>
    <w:p w14:paraId="2D9C9EA7" w14:textId="77777777" w:rsidR="00A610E7" w:rsidRDefault="00A610E7" w:rsidP="00662BC2">
      <w:pPr>
        <w:jc w:val="left"/>
        <w:rPr>
          <w:rFonts w:asciiTheme="majorEastAsia" w:eastAsiaTheme="majorEastAsia" w:hAnsiTheme="majorEastAsia"/>
          <w:b/>
          <w:bCs/>
        </w:rPr>
      </w:pPr>
    </w:p>
    <w:p w14:paraId="11B86D8D" w14:textId="13E93396" w:rsidR="00F1111E" w:rsidRDefault="00FB71FE" w:rsidP="00F1111E">
      <w:pPr>
        <w:jc w:val="left"/>
        <w:rPr>
          <w:rFonts w:asciiTheme="minorEastAsia" w:hAnsiTheme="minorEastAsia"/>
          <w:szCs w:val="21"/>
        </w:rPr>
      </w:pPr>
      <w:r w:rsidRPr="00F1111E">
        <w:rPr>
          <w:rFonts w:asciiTheme="majorEastAsia" w:eastAsiaTheme="majorEastAsia" w:hAnsiTheme="majorEastAsia" w:hint="eastAsia"/>
        </w:rPr>
        <w:lastRenderedPageBreak/>
        <w:t>［定理３］大数の法則</w:t>
      </w:r>
      <w:r w:rsidR="00F1111E">
        <w:rPr>
          <w:rFonts w:asciiTheme="majorEastAsia" w:eastAsiaTheme="majorEastAsia" w:hAnsiTheme="majorEastAsia" w:hint="eastAsia"/>
        </w:rPr>
        <w:t xml:space="preserve"> </w:t>
      </w:r>
      <w:r w:rsidR="00F1111E">
        <w:rPr>
          <w:szCs w:val="21"/>
        </w:rPr>
        <w:t>Low of Large Numbers</w:t>
      </w:r>
    </w:p>
    <w:p w14:paraId="1C85320A" w14:textId="6DD11048" w:rsidR="002E7ADF" w:rsidRPr="00B6429C" w:rsidRDefault="002E7ADF" w:rsidP="00662BC2">
      <w:pPr>
        <w:jc w:val="left"/>
      </w:pPr>
      <w:r w:rsidRPr="00B6429C">
        <w:rPr>
          <w:rFonts w:hint="eastAsia"/>
        </w:rPr>
        <w:t xml:space="preserve">　</w:t>
      </w:r>
      <w:r w:rsidR="00D227A6">
        <w:rPr>
          <w:rFonts w:hint="eastAsia"/>
        </w:rPr>
        <w:t>任意の</w:t>
      </w:r>
      <w:r w:rsidRPr="00B6429C">
        <w:rPr>
          <w:position w:val="-14"/>
        </w:rPr>
        <w:object w:dxaOrig="720" w:dyaOrig="400" w14:anchorId="76316E2D">
          <v:shape id="_x0000_i1097" type="#_x0000_t75" style="width:36pt;height:20pt" o:ole="">
            <v:imagedata r:id="rId146" o:title=""/>
          </v:shape>
          <o:OLEObject Type="Embed" ProgID="Equation.DSMT4" ShapeID="_x0000_i1097" DrawAspect="Content" ObjectID="_1719814950" r:id="rId147"/>
        </w:object>
      </w:r>
      <w:r w:rsidRPr="00B6429C">
        <w:rPr>
          <w:rFonts w:hint="eastAsia"/>
        </w:rPr>
        <w:t>に対して，</w:t>
      </w:r>
      <w:bookmarkStart w:id="15" w:name="_Hlk104503282"/>
      <w:bookmarkStart w:id="16" w:name="_Hlk109169154"/>
      <w:r w:rsidRPr="00B6429C">
        <w:rPr>
          <w:position w:val="-6"/>
        </w:rPr>
        <w:object w:dxaOrig="700" w:dyaOrig="220" w14:anchorId="4FCBBCAD">
          <v:shape id="_x0000_i1098" type="#_x0000_t75" style="width:35pt;height:11pt" o:ole="">
            <v:imagedata r:id="rId148" o:title=""/>
          </v:shape>
          <o:OLEObject Type="Embed" ProgID="Equation.DSMT4" ShapeID="_x0000_i1098" DrawAspect="Content" ObjectID="_1719814951" r:id="rId149"/>
        </w:object>
      </w:r>
      <w:r w:rsidRPr="00B6429C">
        <w:rPr>
          <w:rFonts w:hint="eastAsia"/>
        </w:rPr>
        <w:t>のとき</w:t>
      </w:r>
      <w:bookmarkEnd w:id="15"/>
      <w:r w:rsidR="00D73146" w:rsidRPr="00D73146">
        <w:rPr>
          <w:position w:val="-20"/>
        </w:rPr>
        <w:object w:dxaOrig="2079" w:dyaOrig="520" w14:anchorId="0796183E">
          <v:shape id="_x0000_i1099" type="#_x0000_t75" style="width:103.65pt;height:26pt" o:ole="">
            <v:imagedata r:id="rId150" o:title=""/>
          </v:shape>
          <o:OLEObject Type="Embed" ProgID="Equation.DSMT4" ShapeID="_x0000_i1099" DrawAspect="Content" ObjectID="_1719814952" r:id="rId151"/>
        </w:object>
      </w:r>
      <w:bookmarkEnd w:id="16"/>
    </w:p>
    <w:p w14:paraId="09FFB8EA" w14:textId="77777777" w:rsidR="00F1111E" w:rsidRDefault="00F1111E" w:rsidP="00662BC2">
      <w:pPr>
        <w:jc w:val="left"/>
      </w:pPr>
    </w:p>
    <w:p w14:paraId="7FEA7D13" w14:textId="3265A7E0" w:rsidR="00C62B2E" w:rsidRPr="00F1111E" w:rsidRDefault="00665453" w:rsidP="00662BC2">
      <w:pPr>
        <w:jc w:val="left"/>
        <w:rPr>
          <w:rFonts w:asciiTheme="majorEastAsia" w:eastAsiaTheme="majorEastAsia" w:hAnsiTheme="majorEastAsia"/>
        </w:rPr>
      </w:pPr>
      <w:r w:rsidRPr="00F1111E">
        <w:rPr>
          <w:rFonts w:asciiTheme="majorEastAsia" w:eastAsiaTheme="majorEastAsia" w:hAnsiTheme="majorEastAsia" w:hint="eastAsia"/>
        </w:rPr>
        <w:t>［証明］</w:t>
      </w:r>
    </w:p>
    <w:p w14:paraId="4F8AB907" w14:textId="18E8DF14" w:rsidR="00363CB4" w:rsidRDefault="00D227A6" w:rsidP="00662BC2">
      <w:pPr>
        <w:jc w:val="left"/>
      </w:pPr>
      <w:r>
        <w:rPr>
          <w:rFonts w:hint="eastAsia"/>
        </w:rPr>
        <w:t xml:space="preserve">　任意の</w:t>
      </w:r>
      <w:r w:rsidRPr="00D227A6">
        <w:rPr>
          <w:position w:val="-6"/>
        </w:rPr>
        <w:object w:dxaOrig="200" w:dyaOrig="220" w14:anchorId="3B15728F">
          <v:shape id="_x0000_i1100" type="#_x0000_t75" style="width:10pt;height:11pt" o:ole="">
            <v:imagedata r:id="rId152" o:title=""/>
          </v:shape>
          <o:OLEObject Type="Embed" ProgID="Equation.DSMT4" ShapeID="_x0000_i1100" DrawAspect="Content" ObjectID="_1719814953" r:id="rId153"/>
        </w:object>
      </w:r>
      <w:r w:rsidRPr="00D227A6">
        <w:rPr>
          <w:rFonts w:hint="eastAsia"/>
        </w:rPr>
        <w:t>に</w:t>
      </w:r>
      <w:r w:rsidRPr="00B6429C">
        <w:rPr>
          <w:rFonts w:hint="eastAsia"/>
        </w:rPr>
        <w:t>対し</w:t>
      </w:r>
      <w:r w:rsidRPr="00EC5981">
        <w:rPr>
          <w:position w:val="-30"/>
        </w:rPr>
        <w:object w:dxaOrig="740" w:dyaOrig="680" w14:anchorId="40D89AEF">
          <v:shape id="_x0000_i1101" type="#_x0000_t75" style="width:37pt;height:34pt" o:ole="">
            <v:imagedata r:id="rId154" o:title=""/>
          </v:shape>
          <o:OLEObject Type="Embed" ProgID="Equation.DSMT4" ShapeID="_x0000_i1101" DrawAspect="Content" ObjectID="_1719814954" r:id="rId155"/>
        </w:object>
      </w:r>
      <w:r>
        <w:rPr>
          <w:rFonts w:hint="eastAsia"/>
        </w:rPr>
        <w:t>とおく。この</w:t>
      </w:r>
      <w:r w:rsidRPr="00D227A6">
        <w:rPr>
          <w:position w:val="-6"/>
        </w:rPr>
        <w:object w:dxaOrig="200" w:dyaOrig="279" w14:anchorId="1643DF33">
          <v:shape id="_x0000_i1102" type="#_x0000_t75" style="width:10pt;height:13.65pt" o:ole="">
            <v:imagedata r:id="rId156" o:title=""/>
          </v:shape>
          <o:OLEObject Type="Embed" ProgID="Equation.DSMT4" ShapeID="_x0000_i1102" DrawAspect="Content" ObjectID="_1719814955" r:id="rId157"/>
        </w:object>
      </w:r>
      <w:r>
        <w:rPr>
          <w:rFonts w:hint="eastAsia"/>
        </w:rPr>
        <w:t>に対して</w:t>
      </w:r>
      <w:r>
        <w:rPr>
          <w:rFonts w:asciiTheme="minorEastAsia" w:hAnsiTheme="minorEastAsia" w:hint="eastAsia"/>
          <w:szCs w:val="21"/>
        </w:rPr>
        <w:t>チェビシェフの不等式</w:t>
      </w:r>
      <w:r>
        <w:rPr>
          <w:rFonts w:hint="eastAsia"/>
        </w:rPr>
        <w:t>は成り立つ。</w:t>
      </w:r>
    </w:p>
    <w:p w14:paraId="50ADE2D6" w14:textId="74BC3D01" w:rsidR="00665453" w:rsidRPr="00B6429C" w:rsidRDefault="00363CB4" w:rsidP="00363CB4">
      <w:pPr>
        <w:ind w:firstLineChars="100" w:firstLine="258"/>
        <w:jc w:val="left"/>
        <w:rPr>
          <w:rFonts w:asciiTheme="minorEastAsia" w:hAnsiTheme="minorEastAsia"/>
          <w:szCs w:val="21"/>
        </w:rPr>
      </w:pPr>
      <w:r>
        <w:rPr>
          <w:rFonts w:hint="eastAsia"/>
        </w:rPr>
        <w:t>さて</w:t>
      </w:r>
      <w:r w:rsidR="00D227A6">
        <w:rPr>
          <w:rFonts w:hint="eastAsia"/>
        </w:rPr>
        <w:t>，</w:t>
      </w:r>
      <w:r w:rsidR="00665453" w:rsidRPr="00B6429C">
        <w:rPr>
          <w:rFonts w:hint="eastAsia"/>
        </w:rPr>
        <w:t>上記</w:t>
      </w:r>
      <w:r w:rsidR="00C8702B" w:rsidRPr="00B6429C">
        <w:rPr>
          <w:rFonts w:hint="eastAsia"/>
        </w:rPr>
        <w:t>と同様に</w:t>
      </w:r>
      <w:r w:rsidR="00D73146" w:rsidRPr="00B6429C">
        <w:rPr>
          <w:rFonts w:asciiTheme="minorEastAsia" w:hAnsiTheme="minorEastAsia"/>
          <w:position w:val="-30"/>
          <w:szCs w:val="21"/>
        </w:rPr>
        <w:object w:dxaOrig="3379" w:dyaOrig="680" w14:anchorId="35235774">
          <v:shape id="_x0000_i1103" type="#_x0000_t75" style="width:169pt;height:34pt" o:ole="">
            <v:imagedata r:id="rId158" o:title=""/>
          </v:shape>
          <o:OLEObject Type="Embed" ProgID="Equation.DSMT4" ShapeID="_x0000_i1103" DrawAspect="Content" ObjectID="_1719814956" r:id="rId159"/>
        </w:object>
      </w:r>
      <w:r w:rsidR="00C8702B" w:rsidRPr="00B6429C">
        <w:rPr>
          <w:rFonts w:asciiTheme="minorEastAsia" w:hAnsiTheme="minorEastAsia" w:hint="eastAsia"/>
          <w:szCs w:val="21"/>
        </w:rPr>
        <w:t>とする</w:t>
      </w:r>
      <w:r w:rsidR="00D227A6">
        <w:rPr>
          <w:rFonts w:asciiTheme="minorEastAsia" w:hAnsiTheme="minorEastAsia" w:hint="eastAsia"/>
          <w:szCs w:val="21"/>
        </w:rPr>
        <w:t>と，</w:t>
      </w:r>
    </w:p>
    <w:p w14:paraId="1E8098DA" w14:textId="372B1A8F" w:rsidR="00C8702B" w:rsidRPr="00B6429C" w:rsidRDefault="00C8702B" w:rsidP="00662BC2">
      <w:pPr>
        <w:jc w:val="left"/>
      </w:pPr>
      <w:r w:rsidRPr="00B6429C">
        <w:rPr>
          <w:rFonts w:asciiTheme="minorEastAsia" w:hAnsiTheme="minorEastAsia"/>
          <w:szCs w:val="21"/>
        </w:rPr>
        <w:tab/>
      </w:r>
      <w:r w:rsidR="00B6429C" w:rsidRPr="00B6429C">
        <w:rPr>
          <w:rFonts w:asciiTheme="minorEastAsia" w:hAnsiTheme="minorEastAsia"/>
          <w:position w:val="-30"/>
          <w:szCs w:val="21"/>
        </w:rPr>
        <w:object w:dxaOrig="1579" w:dyaOrig="720" w14:anchorId="11D3CAB4">
          <v:shape id="_x0000_i1104" type="#_x0000_t75" style="width:79pt;height:36.65pt" o:ole="">
            <v:imagedata r:id="rId160" o:title=""/>
          </v:shape>
          <o:OLEObject Type="Embed" ProgID="Equation.DSMT4" ShapeID="_x0000_i1104" DrawAspect="Content" ObjectID="_1719814957" r:id="rId161"/>
        </w:object>
      </w:r>
    </w:p>
    <w:p w14:paraId="277D1CC8" w14:textId="5774F3A3" w:rsidR="00F06820" w:rsidRDefault="00C8702B" w:rsidP="00662BC2">
      <w:pPr>
        <w:jc w:val="left"/>
      </w:pPr>
      <w:r w:rsidRPr="00B6429C">
        <w:rPr>
          <w:rFonts w:hint="eastAsia"/>
        </w:rPr>
        <w:t>であるので</w:t>
      </w:r>
      <w:r w:rsidR="00F1111E" w:rsidRPr="004C6681">
        <w:rPr>
          <w:rFonts w:asciiTheme="minorEastAsia" w:hAnsiTheme="minorEastAsia"/>
          <w:position w:val="-14"/>
          <w:szCs w:val="21"/>
        </w:rPr>
        <w:object w:dxaOrig="420" w:dyaOrig="400" w14:anchorId="58AAF29D">
          <v:shape id="_x0000_i1105" type="#_x0000_t75" style="width:21pt;height:20pt" o:ole="">
            <v:imagedata r:id="rId162" o:title=""/>
          </v:shape>
          <o:OLEObject Type="Embed" ProgID="Equation.DSMT4" ShapeID="_x0000_i1105" DrawAspect="Content" ObjectID="_1719814958" r:id="rId163"/>
        </w:object>
      </w:r>
      <w:r w:rsidR="00F1111E">
        <w:rPr>
          <w:rFonts w:asciiTheme="minorEastAsia" w:hAnsiTheme="minorEastAsia" w:hint="eastAsia"/>
          <w:szCs w:val="21"/>
        </w:rPr>
        <w:t>の左辺と右辺は，</w:t>
      </w:r>
    </w:p>
    <w:p w14:paraId="1B36F83B" w14:textId="7F340DE1" w:rsidR="00C8702B" w:rsidRPr="00B6429C" w:rsidRDefault="003C74C2" w:rsidP="00596BED">
      <w:pPr>
        <w:ind w:firstLine="840"/>
        <w:jc w:val="left"/>
        <w:rPr>
          <w:rFonts w:asciiTheme="minorEastAsia" w:hAnsiTheme="minorEastAsia"/>
          <w:szCs w:val="21"/>
        </w:rPr>
      </w:pPr>
      <w:r w:rsidRPr="004C6681">
        <w:rPr>
          <w:rFonts w:asciiTheme="minorEastAsia" w:hAnsiTheme="minorEastAsia"/>
          <w:position w:val="-14"/>
          <w:szCs w:val="21"/>
        </w:rPr>
        <w:object w:dxaOrig="420" w:dyaOrig="400" w14:anchorId="2E940296">
          <v:shape id="_x0000_i1106" type="#_x0000_t75" style="width:21pt;height:20pt" o:ole="">
            <v:imagedata r:id="rId164" o:title=""/>
          </v:shape>
          <o:OLEObject Type="Embed" ProgID="Equation.DSMT4" ShapeID="_x0000_i1106" DrawAspect="Content" ObjectID="_1719814959" r:id="rId165"/>
        </w:object>
      </w:r>
      <w:r w:rsidRPr="00B6429C">
        <w:rPr>
          <w:rFonts w:hint="eastAsia"/>
        </w:rPr>
        <w:t>の左辺</w:t>
      </w:r>
      <w:r>
        <w:rPr>
          <w:rFonts w:hint="eastAsia"/>
        </w:rPr>
        <w:t>：</w:t>
      </w:r>
      <w:r w:rsidR="00B6429C" w:rsidRPr="00B6429C">
        <w:rPr>
          <w:rFonts w:asciiTheme="minorEastAsia" w:hAnsiTheme="minorEastAsia"/>
          <w:position w:val="-30"/>
          <w:szCs w:val="21"/>
        </w:rPr>
        <w:object w:dxaOrig="3500" w:dyaOrig="720" w14:anchorId="3DF61AE0">
          <v:shape id="_x0000_i1107" type="#_x0000_t75" style="width:174.65pt;height:36.65pt" o:ole="">
            <v:imagedata r:id="rId166" o:title=""/>
          </v:shape>
          <o:OLEObject Type="Embed" ProgID="Equation.DSMT4" ShapeID="_x0000_i1107" DrawAspect="Content" ObjectID="_1719814960" r:id="rId167"/>
        </w:object>
      </w:r>
    </w:p>
    <w:p w14:paraId="3CB75E0E" w14:textId="0E41FCF8" w:rsidR="00F06820" w:rsidRDefault="003C74C2" w:rsidP="00596BED">
      <w:pPr>
        <w:ind w:firstLine="840"/>
        <w:jc w:val="left"/>
        <w:rPr>
          <w:rFonts w:asciiTheme="minorEastAsia" w:hAnsiTheme="minorEastAsia"/>
          <w:szCs w:val="21"/>
        </w:rPr>
      </w:pPr>
      <w:r w:rsidRPr="004C6681">
        <w:rPr>
          <w:rFonts w:asciiTheme="minorEastAsia" w:hAnsiTheme="minorEastAsia"/>
          <w:position w:val="-14"/>
          <w:szCs w:val="21"/>
        </w:rPr>
        <w:object w:dxaOrig="420" w:dyaOrig="400" w14:anchorId="0B056555">
          <v:shape id="_x0000_i1108" type="#_x0000_t75" style="width:21pt;height:20pt" o:ole="">
            <v:imagedata r:id="rId164" o:title=""/>
          </v:shape>
          <o:OLEObject Type="Embed" ProgID="Equation.DSMT4" ShapeID="_x0000_i1108" DrawAspect="Content" ObjectID="_1719814961" r:id="rId168"/>
        </w:object>
      </w:r>
      <w:r w:rsidRPr="00B6429C">
        <w:rPr>
          <w:rFonts w:hint="eastAsia"/>
        </w:rPr>
        <w:t>の</w:t>
      </w:r>
      <w:r>
        <w:rPr>
          <w:rFonts w:hint="eastAsia"/>
        </w:rPr>
        <w:t>右</w:t>
      </w:r>
      <w:r w:rsidRPr="00B6429C">
        <w:rPr>
          <w:rFonts w:hint="eastAsia"/>
        </w:rPr>
        <w:t>辺</w:t>
      </w:r>
      <w:r>
        <w:rPr>
          <w:rFonts w:hint="eastAsia"/>
        </w:rPr>
        <w:t>：</w:t>
      </w:r>
      <w:r w:rsidR="00376629" w:rsidRPr="00B6429C">
        <w:rPr>
          <w:rFonts w:asciiTheme="minorEastAsia" w:hAnsiTheme="minorEastAsia"/>
          <w:position w:val="-20"/>
          <w:szCs w:val="21"/>
        </w:rPr>
        <w:object w:dxaOrig="3680" w:dyaOrig="520" w14:anchorId="29A967DE">
          <v:shape id="_x0000_i1109" type="#_x0000_t75" style="width:184.35pt;height:25.35pt" o:ole="">
            <v:imagedata r:id="rId169" o:title=""/>
          </v:shape>
          <o:OLEObject Type="Embed" ProgID="Equation.DSMT4" ShapeID="_x0000_i1109" DrawAspect="Content" ObjectID="_1719814962" r:id="rId170"/>
        </w:object>
      </w:r>
    </w:p>
    <w:p w14:paraId="65F16649" w14:textId="77777777" w:rsidR="003C74C2" w:rsidRDefault="00376629" w:rsidP="00662BC2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であるから</w:t>
      </w:r>
      <w:r w:rsidR="000E71A0">
        <w:rPr>
          <w:rFonts w:asciiTheme="minorEastAsia" w:hAnsiTheme="minorEastAsia" w:hint="eastAsia"/>
          <w:szCs w:val="21"/>
        </w:rPr>
        <w:t>，</w:t>
      </w:r>
    </w:p>
    <w:p w14:paraId="5A103662" w14:textId="699B19B3" w:rsidR="003C74C2" w:rsidRDefault="00A41F93" w:rsidP="00A41F93">
      <w:pPr>
        <w:ind w:firstLine="840"/>
        <w:jc w:val="left"/>
        <w:rPr>
          <w:rFonts w:asciiTheme="minorEastAsia" w:hAnsiTheme="minorEastAsia"/>
          <w:szCs w:val="21"/>
        </w:rPr>
      </w:pPr>
      <w:r w:rsidRPr="00376629">
        <w:rPr>
          <w:rFonts w:asciiTheme="minorEastAsia" w:hAnsiTheme="minorEastAsia"/>
          <w:position w:val="-30"/>
          <w:szCs w:val="21"/>
        </w:rPr>
        <w:object w:dxaOrig="2980" w:dyaOrig="720" w14:anchorId="2EA28B85">
          <v:shape id="_x0000_i1110" type="#_x0000_t75" style="width:149pt;height:35.35pt" o:ole="">
            <v:imagedata r:id="rId171" o:title=""/>
          </v:shape>
          <o:OLEObject Type="Embed" ProgID="Equation.DSMT4" ShapeID="_x0000_i1110" DrawAspect="Content" ObjectID="_1719814963" r:id="rId172"/>
        </w:object>
      </w:r>
    </w:p>
    <w:p w14:paraId="0389B113" w14:textId="1D9B9686" w:rsidR="00B6429C" w:rsidRPr="003C74C2" w:rsidRDefault="003C74C2" w:rsidP="00662BC2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両辺を</w:t>
      </w:r>
      <w:r w:rsidRPr="00376629">
        <w:rPr>
          <w:rFonts w:asciiTheme="minorEastAsia" w:hAnsiTheme="minorEastAsia"/>
          <w:position w:val="-6"/>
          <w:szCs w:val="21"/>
        </w:rPr>
        <w:object w:dxaOrig="320" w:dyaOrig="320" w14:anchorId="3A382451">
          <v:shape id="_x0000_i1111" type="#_x0000_t75" style="width:16pt;height:16pt" o:ole="">
            <v:imagedata r:id="rId173" o:title=""/>
          </v:shape>
          <o:OLEObject Type="Embed" ProgID="Equation.DSMT4" ShapeID="_x0000_i1111" DrawAspect="Content" ObjectID="_1719814964" r:id="rId174"/>
        </w:object>
      </w:r>
      <w:r>
        <w:rPr>
          <w:rFonts w:asciiTheme="minorEastAsia" w:hAnsiTheme="minorEastAsia" w:hint="eastAsia"/>
          <w:szCs w:val="21"/>
        </w:rPr>
        <w:t>で割り，左右を入れ替え，</w:t>
      </w:r>
    </w:p>
    <w:p w14:paraId="1D219D83" w14:textId="77777777" w:rsidR="003C74C2" w:rsidRDefault="00376629" w:rsidP="00662BC2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bookmarkStart w:id="17" w:name="_Hlk104503166"/>
      <w:r w:rsidRPr="00376629">
        <w:rPr>
          <w:rFonts w:asciiTheme="minorEastAsia" w:hAnsiTheme="minorEastAsia"/>
          <w:position w:val="-30"/>
          <w:szCs w:val="21"/>
        </w:rPr>
        <w:object w:dxaOrig="2740" w:dyaOrig="680" w14:anchorId="4229E3A6">
          <v:shape id="_x0000_i1112" type="#_x0000_t75" style="width:137pt;height:33.35pt" o:ole="">
            <v:imagedata r:id="rId175" o:title=""/>
          </v:shape>
          <o:OLEObject Type="Embed" ProgID="Equation.DSMT4" ShapeID="_x0000_i1112" DrawAspect="Content" ObjectID="_1719814965" r:id="rId176"/>
        </w:object>
      </w:r>
      <w:bookmarkEnd w:id="17"/>
    </w:p>
    <w:p w14:paraId="114DE031" w14:textId="7A4208D3" w:rsidR="00C8702B" w:rsidRPr="009B7F46" w:rsidRDefault="009B7F46" w:rsidP="00662BC2">
      <w:pPr>
        <w:jc w:val="left"/>
      </w:pPr>
      <w:r w:rsidRPr="009B7F46">
        <w:rPr>
          <w:rFonts w:hint="eastAsia"/>
        </w:rPr>
        <w:t>を得る。</w:t>
      </w:r>
      <w:r w:rsidR="001C6D5D" w:rsidRPr="009B7F46">
        <w:rPr>
          <w:rFonts w:hint="eastAsia"/>
        </w:rPr>
        <w:t>ところで</w:t>
      </w:r>
      <w:r w:rsidR="00D227A6" w:rsidRPr="009B7F46">
        <w:rPr>
          <w:position w:val="-6"/>
        </w:rPr>
        <w:object w:dxaOrig="740" w:dyaOrig="279" w14:anchorId="5CC36F0A">
          <v:shape id="_x0000_i1113" type="#_x0000_t75" style="width:37pt;height:13.65pt" o:ole="">
            <v:imagedata r:id="rId177" o:title=""/>
          </v:shape>
          <o:OLEObject Type="Embed" ProgID="Equation.DSMT4" ShapeID="_x0000_i1113" DrawAspect="Content" ObjectID="_1719814966" r:id="rId178"/>
        </w:object>
      </w:r>
      <w:r w:rsidR="00D227A6" w:rsidRPr="009B7F46">
        <w:rPr>
          <w:rFonts w:hint="eastAsia"/>
        </w:rPr>
        <w:t>，</w:t>
      </w:r>
      <w:r w:rsidR="001C6D5D" w:rsidRPr="009B7F46">
        <w:rPr>
          <w:position w:val="-30"/>
        </w:rPr>
        <w:object w:dxaOrig="1020" w:dyaOrig="720" w14:anchorId="338D934B">
          <v:shape id="_x0000_i1114" type="#_x0000_t75" style="width:50.65pt;height:36pt" o:ole="">
            <v:imagedata r:id="rId179" o:title=""/>
          </v:shape>
          <o:OLEObject Type="Embed" ProgID="Equation.DSMT4" ShapeID="_x0000_i1114" DrawAspect="Content" ObjectID="_1719814967" r:id="rId180"/>
        </w:object>
      </w:r>
      <w:r w:rsidR="001C6D5D" w:rsidRPr="009B7F46">
        <w:rPr>
          <w:rFonts w:hint="eastAsia"/>
        </w:rPr>
        <w:t>であるので</w:t>
      </w:r>
      <w:r w:rsidR="003C74C2">
        <w:rPr>
          <w:rFonts w:hint="eastAsia"/>
        </w:rPr>
        <w:t>，この不等式</w:t>
      </w:r>
      <w:r w:rsidR="001C6D5D" w:rsidRPr="009B7F46">
        <w:rPr>
          <w:rFonts w:hint="eastAsia"/>
        </w:rPr>
        <w:t>に代入すると，</w:t>
      </w:r>
    </w:p>
    <w:p w14:paraId="1F301859" w14:textId="680AF7FE" w:rsidR="00C8702B" w:rsidRDefault="00EC5981" w:rsidP="00662BC2">
      <w:pPr>
        <w:jc w:val="left"/>
        <w:rPr>
          <w:rFonts w:asciiTheme="minorEastAsia" w:hAnsiTheme="minorEastAsia"/>
          <w:szCs w:val="21"/>
        </w:rPr>
      </w:pPr>
      <w:r>
        <w:rPr>
          <w:b/>
          <w:bCs/>
        </w:rPr>
        <w:tab/>
      </w:r>
      <w:r w:rsidR="00D73146" w:rsidRPr="00376629">
        <w:rPr>
          <w:rFonts w:asciiTheme="minorEastAsia" w:hAnsiTheme="minorEastAsia"/>
          <w:position w:val="-30"/>
          <w:szCs w:val="21"/>
        </w:rPr>
        <w:object w:dxaOrig="3480" w:dyaOrig="720" w14:anchorId="5379F4B8">
          <v:shape id="_x0000_i1115" type="#_x0000_t75" style="width:174.35pt;height:35.35pt" o:ole="">
            <v:imagedata r:id="rId181" o:title=""/>
          </v:shape>
          <o:OLEObject Type="Embed" ProgID="Equation.DSMT4" ShapeID="_x0000_i1115" DrawAspect="Content" ObjectID="_1719814968" r:id="rId182"/>
        </w:object>
      </w:r>
    </w:p>
    <w:p w14:paraId="5787F36C" w14:textId="2429A024" w:rsidR="000371E2" w:rsidRDefault="003C74C2" w:rsidP="00662BC2">
      <w:pPr>
        <w:jc w:val="left"/>
      </w:pPr>
      <w:r>
        <w:rPr>
          <w:rFonts w:asciiTheme="minorEastAsia" w:hAnsiTheme="minorEastAsia" w:hint="eastAsia"/>
          <w:szCs w:val="21"/>
        </w:rPr>
        <w:t xml:space="preserve">　いま</w:t>
      </w:r>
      <w:r w:rsidR="00D73146" w:rsidRPr="00B6429C">
        <w:rPr>
          <w:position w:val="-6"/>
        </w:rPr>
        <w:object w:dxaOrig="700" w:dyaOrig="220" w14:anchorId="60993229">
          <v:shape id="_x0000_i1116" type="#_x0000_t75" style="width:35pt;height:11pt" o:ole="">
            <v:imagedata r:id="rId148" o:title=""/>
          </v:shape>
          <o:OLEObject Type="Embed" ProgID="Equation.DSMT4" ShapeID="_x0000_i1116" DrawAspect="Content" ObjectID="_1719814969" r:id="rId183"/>
        </w:object>
      </w:r>
      <w:r w:rsidR="00774A7F">
        <w:rPr>
          <w:rFonts w:hint="eastAsia"/>
        </w:rPr>
        <w:t>とすると</w:t>
      </w:r>
      <w:r w:rsidR="00D73146" w:rsidRPr="00DF79D0">
        <w:rPr>
          <w:position w:val="-30"/>
        </w:rPr>
        <w:object w:dxaOrig="1200" w:dyaOrig="720" w14:anchorId="103A38DE">
          <v:shape id="_x0000_i1117" type="#_x0000_t75" style="width:59.65pt;height:36pt" o:ole="">
            <v:imagedata r:id="rId184" o:title=""/>
          </v:shape>
          <o:OLEObject Type="Embed" ProgID="Equation.DSMT4" ShapeID="_x0000_i1117" DrawAspect="Content" ObjectID="_1719814970" r:id="rId185"/>
        </w:object>
      </w:r>
      <w:r w:rsidR="00774A7F">
        <w:rPr>
          <w:rFonts w:hint="eastAsia"/>
        </w:rPr>
        <w:t>となるので，</w:t>
      </w:r>
    </w:p>
    <w:p w14:paraId="6CB4937F" w14:textId="7D94D58F" w:rsidR="00194C17" w:rsidRDefault="00A41F93" w:rsidP="00A41F93">
      <w:pPr>
        <w:jc w:val="left"/>
      </w:pPr>
      <w:r w:rsidRPr="00B6429C">
        <w:rPr>
          <w:rFonts w:hint="eastAsia"/>
        </w:rPr>
        <w:t xml:space="preserve">　</w:t>
      </w:r>
      <w:r>
        <w:rPr>
          <w:rFonts w:hint="eastAsia"/>
        </w:rPr>
        <w:t>任意の</w:t>
      </w:r>
      <w:r w:rsidRPr="00B6429C">
        <w:rPr>
          <w:position w:val="-14"/>
        </w:rPr>
        <w:object w:dxaOrig="720" w:dyaOrig="400" w14:anchorId="6B614E5D">
          <v:shape id="_x0000_i1118" type="#_x0000_t75" style="width:36pt;height:20pt" o:ole="">
            <v:imagedata r:id="rId146" o:title=""/>
          </v:shape>
          <o:OLEObject Type="Embed" ProgID="Equation.DSMT4" ShapeID="_x0000_i1118" DrawAspect="Content" ObjectID="_1719814971" r:id="rId186"/>
        </w:object>
      </w:r>
      <w:r w:rsidRPr="00B6429C">
        <w:rPr>
          <w:rFonts w:hint="eastAsia"/>
        </w:rPr>
        <w:t>に対して，</w:t>
      </w:r>
      <w:r w:rsidRPr="00B6429C">
        <w:rPr>
          <w:position w:val="-6"/>
        </w:rPr>
        <w:object w:dxaOrig="700" w:dyaOrig="220" w14:anchorId="0F0824CC">
          <v:shape id="_x0000_i1119" type="#_x0000_t75" style="width:35pt;height:11pt" o:ole="">
            <v:imagedata r:id="rId148" o:title=""/>
          </v:shape>
          <o:OLEObject Type="Embed" ProgID="Equation.DSMT4" ShapeID="_x0000_i1119" DrawAspect="Content" ObjectID="_1719814972" r:id="rId187"/>
        </w:object>
      </w:r>
      <w:r w:rsidRPr="00B6429C">
        <w:rPr>
          <w:rFonts w:hint="eastAsia"/>
        </w:rPr>
        <w:t>のとき</w:t>
      </w:r>
      <w:r w:rsidRPr="00D73146">
        <w:rPr>
          <w:position w:val="-20"/>
        </w:rPr>
        <w:object w:dxaOrig="2079" w:dyaOrig="520" w14:anchorId="467865E0">
          <v:shape id="_x0000_i1120" type="#_x0000_t75" style="width:103.65pt;height:26pt" o:ole="">
            <v:imagedata r:id="rId150" o:title=""/>
          </v:shape>
          <o:OLEObject Type="Embed" ProgID="Equation.DSMT4" ShapeID="_x0000_i1120" DrawAspect="Content" ObjectID="_1719814973" r:id="rId188"/>
        </w:object>
      </w:r>
      <w:r>
        <w:rPr>
          <w:rFonts w:hint="eastAsia"/>
        </w:rPr>
        <w:t>となる。</w:t>
      </w:r>
      <w:r w:rsidR="00596BED">
        <w:rPr>
          <w:rFonts w:hint="eastAsia"/>
        </w:rPr>
        <w:t xml:space="preserve">　</w:t>
      </w:r>
      <w:r w:rsidR="000371E2">
        <w:rPr>
          <w:rFonts w:hint="eastAsia"/>
        </w:rPr>
        <w:t xml:space="preserve">　　　　　</w:t>
      </w:r>
      <w:r w:rsidR="00D73146">
        <w:rPr>
          <w:rFonts w:hint="eastAsia"/>
        </w:rPr>
        <w:t>■</w:t>
      </w:r>
    </w:p>
    <w:p w14:paraId="10725D2C" w14:textId="1D748F34" w:rsidR="000371E2" w:rsidRDefault="000371E2" w:rsidP="000371E2">
      <w:pPr>
        <w:jc w:val="left"/>
      </w:pPr>
    </w:p>
    <w:p w14:paraId="1BA67378" w14:textId="5BA87133" w:rsidR="00A41F93" w:rsidRDefault="00A41F93" w:rsidP="000371E2">
      <w:pPr>
        <w:jc w:val="left"/>
      </w:pPr>
    </w:p>
    <w:p w14:paraId="680B8A9D" w14:textId="37EFA335" w:rsidR="00A41F93" w:rsidRDefault="00A41F93" w:rsidP="000371E2">
      <w:pPr>
        <w:jc w:val="left"/>
      </w:pPr>
      <w:r>
        <w:rPr>
          <w:rFonts w:hint="eastAsia"/>
        </w:rPr>
        <w:t xml:space="preserve">　</w:t>
      </w:r>
      <w:r w:rsidR="00F839AC">
        <w:rPr>
          <w:rFonts w:hint="eastAsia"/>
        </w:rPr>
        <w:t>ここまでで</w:t>
      </w:r>
      <w:r w:rsidR="00F839AC">
        <w:rPr>
          <w:rFonts w:hint="eastAsia"/>
        </w:rPr>
        <w:t>,</w:t>
      </w:r>
      <w:r>
        <w:rPr>
          <w:rFonts w:hint="eastAsia"/>
        </w:rPr>
        <w:t>チェビシェフの不等式</w:t>
      </w:r>
      <w:r w:rsidR="00F839AC">
        <w:rPr>
          <w:rFonts w:hint="eastAsia"/>
        </w:rPr>
        <w:t>と</w:t>
      </w:r>
      <w:r>
        <w:rPr>
          <w:rFonts w:hint="eastAsia"/>
        </w:rPr>
        <w:t>大数の法則</w:t>
      </w:r>
      <w:r w:rsidR="00F839AC">
        <w:rPr>
          <w:rFonts w:hint="eastAsia"/>
        </w:rPr>
        <w:t>を</w:t>
      </w:r>
      <w:r>
        <w:rPr>
          <w:rFonts w:hint="eastAsia"/>
        </w:rPr>
        <w:t>示した。</w:t>
      </w:r>
    </w:p>
    <w:p w14:paraId="0F2B3CC6" w14:textId="08C74269" w:rsidR="00A41F93" w:rsidRPr="00F839AC" w:rsidRDefault="00A41F93" w:rsidP="000371E2">
      <w:pPr>
        <w:jc w:val="left"/>
      </w:pPr>
    </w:p>
    <w:p w14:paraId="5F4B7EC0" w14:textId="7959D1DC" w:rsidR="00A41F93" w:rsidRDefault="00A41F93" w:rsidP="000371E2">
      <w:pPr>
        <w:jc w:val="left"/>
      </w:pPr>
      <w:r>
        <w:rPr>
          <w:rFonts w:hint="eastAsia"/>
        </w:rPr>
        <w:lastRenderedPageBreak/>
        <w:t xml:space="preserve">　以下</w:t>
      </w:r>
      <w:r>
        <w:rPr>
          <w:rFonts w:hint="eastAsia"/>
        </w:rPr>
        <w:t>,</w:t>
      </w:r>
      <w:r>
        <w:rPr>
          <w:rFonts w:hint="eastAsia"/>
        </w:rPr>
        <w:t>別の手法でチェビシェフの不等式を示す。</w:t>
      </w:r>
    </w:p>
    <w:p w14:paraId="05D4D53E" w14:textId="77777777" w:rsidR="00F85EF5" w:rsidRDefault="00F85EF5" w:rsidP="000371E2">
      <w:pPr>
        <w:jc w:val="left"/>
      </w:pPr>
    </w:p>
    <w:p w14:paraId="69A20A28" w14:textId="4C192610" w:rsidR="00C9111E" w:rsidRDefault="00F839AC" w:rsidP="008A75E9">
      <w:pPr>
        <w:jc w:val="left"/>
        <w:rPr>
          <w:rFonts w:asciiTheme="minorEastAsia" w:hAnsiTheme="minorEastAsia"/>
          <w:sz w:val="24"/>
          <w:szCs w:val="24"/>
        </w:rPr>
      </w:pPr>
      <w:r w:rsidRPr="00A41F93">
        <w:rPr>
          <w:rFonts w:asciiTheme="majorEastAsia" w:eastAsiaTheme="majorEastAsia" w:hAnsiTheme="majorEastAsia" w:hint="eastAsia"/>
          <w:sz w:val="24"/>
          <w:szCs w:val="24"/>
        </w:rPr>
        <w:t>［</w:t>
      </w:r>
      <w:r w:rsidR="008C62CE">
        <w:rPr>
          <w:rFonts w:asciiTheme="majorEastAsia" w:eastAsiaTheme="majorEastAsia" w:hAnsiTheme="majorEastAsia" w:hint="eastAsia"/>
          <w:sz w:val="24"/>
          <w:szCs w:val="24"/>
        </w:rPr>
        <w:t>準備</w:t>
      </w:r>
      <w:r w:rsidR="00C9111E">
        <w:rPr>
          <w:rFonts w:asciiTheme="majorEastAsia" w:eastAsiaTheme="majorEastAsia" w:hAnsiTheme="majorEastAsia" w:hint="eastAsia"/>
          <w:sz w:val="24"/>
          <w:szCs w:val="24"/>
        </w:rPr>
        <w:t>４</w:t>
      </w:r>
      <w:r w:rsidRPr="00A41F93">
        <w:rPr>
          <w:rFonts w:asciiTheme="majorEastAsia" w:eastAsiaTheme="majorEastAsia" w:hAnsiTheme="majorEastAsia" w:hint="eastAsia"/>
          <w:sz w:val="24"/>
          <w:szCs w:val="24"/>
        </w:rPr>
        <w:t>］</w:t>
      </w:r>
      <w:r w:rsidRPr="00F839AC">
        <w:rPr>
          <w:rFonts w:asciiTheme="minorEastAsia" w:hAnsiTheme="minorEastAsia" w:hint="eastAsia"/>
          <w:sz w:val="24"/>
          <w:szCs w:val="24"/>
        </w:rPr>
        <w:t>連続</w:t>
      </w:r>
      <w:r>
        <w:rPr>
          <w:rFonts w:asciiTheme="minorEastAsia" w:hAnsiTheme="minorEastAsia" w:hint="eastAsia"/>
          <w:sz w:val="24"/>
          <w:szCs w:val="24"/>
        </w:rPr>
        <w:t>型確率分布関数</w:t>
      </w:r>
      <w:r w:rsidR="008C62CE" w:rsidRPr="00F839AC">
        <w:rPr>
          <w:rFonts w:asciiTheme="minorEastAsia" w:hAnsiTheme="minorEastAsia"/>
          <w:position w:val="-14"/>
          <w:sz w:val="24"/>
          <w:szCs w:val="24"/>
        </w:rPr>
        <w:object w:dxaOrig="560" w:dyaOrig="400" w14:anchorId="4E59CF75">
          <v:shape id="_x0000_i1121" type="#_x0000_t75" style="width:28pt;height:20pt" o:ole="">
            <v:imagedata r:id="rId189" o:title=""/>
          </v:shape>
          <o:OLEObject Type="Embed" ProgID="Equation.DSMT4" ShapeID="_x0000_i1121" DrawAspect="Content" ObjectID="_1719814974" r:id="rId190"/>
        </w:object>
      </w:r>
      <w:r w:rsidR="008C62CE">
        <w:rPr>
          <w:rFonts w:asciiTheme="minorEastAsia" w:hAnsiTheme="minorEastAsia" w:hint="eastAsia"/>
          <w:sz w:val="24"/>
          <w:szCs w:val="24"/>
        </w:rPr>
        <w:t>に対</w:t>
      </w:r>
      <w:r w:rsidR="00C9111E">
        <w:rPr>
          <w:rFonts w:asciiTheme="minorEastAsia" w:hAnsiTheme="minorEastAsia" w:hint="eastAsia"/>
          <w:sz w:val="24"/>
          <w:szCs w:val="24"/>
        </w:rPr>
        <w:t>する確率について,</w:t>
      </w:r>
    </w:p>
    <w:p w14:paraId="15CB0F1E" w14:textId="25781D38" w:rsidR="00730114" w:rsidRDefault="00730114" w:rsidP="00C9111E">
      <w:pPr>
        <w:ind w:firstLineChars="300" w:firstLine="774"/>
        <w:jc w:val="left"/>
        <w:rPr>
          <w:rFonts w:asciiTheme="minorEastAsia" w:hAnsiTheme="minorEastAsia"/>
          <w:szCs w:val="21"/>
        </w:rPr>
      </w:pPr>
      <w:r w:rsidRPr="00F0212D">
        <w:rPr>
          <w:position w:val="-6"/>
        </w:rPr>
        <w:object w:dxaOrig="999" w:dyaOrig="279" w14:anchorId="3626B211">
          <v:shape id="_x0000_i1122" type="#_x0000_t75" style="width:50pt;height:14pt" o:ole="">
            <v:imagedata r:id="rId191" o:title=""/>
          </v:shape>
          <o:OLEObject Type="Embed" ProgID="Equation.DSMT4" ShapeID="_x0000_i1122" DrawAspect="Content" ObjectID="_1719814975" r:id="rId192"/>
        </w:object>
      </w:r>
      <w:r>
        <w:rPr>
          <w:rFonts w:hint="eastAsia"/>
        </w:rPr>
        <w:t>である</w:t>
      </w:r>
      <w:r w:rsidR="00F839AC">
        <w:rPr>
          <w:rFonts w:asciiTheme="minorEastAsia" w:hAnsiTheme="minorEastAsia" w:hint="eastAsia"/>
          <w:sz w:val="24"/>
          <w:szCs w:val="24"/>
        </w:rPr>
        <w:t>確率</w:t>
      </w:r>
      <w:r>
        <w:rPr>
          <w:rFonts w:asciiTheme="minorEastAsia" w:hAnsiTheme="minorEastAsia" w:hint="eastAsia"/>
          <w:sz w:val="24"/>
          <w:szCs w:val="24"/>
        </w:rPr>
        <w:t>は</w:t>
      </w:r>
      <w:r w:rsidR="00C9111E">
        <w:rPr>
          <w:rFonts w:asciiTheme="minorEastAsia" w:hAnsiTheme="minorEastAsia" w:hint="eastAsia"/>
          <w:sz w:val="24"/>
          <w:szCs w:val="24"/>
        </w:rPr>
        <w:t>,</w:t>
      </w:r>
      <w:r w:rsidRPr="00F839AC">
        <w:rPr>
          <w:rFonts w:asciiTheme="minorEastAsia" w:hAnsiTheme="minorEastAsia"/>
          <w:position w:val="-18"/>
          <w:szCs w:val="21"/>
        </w:rPr>
        <w:object w:dxaOrig="2680" w:dyaOrig="520" w14:anchorId="5271CDB1">
          <v:shape id="_x0000_i1123" type="#_x0000_t75" style="width:134.35pt;height:26pt" o:ole="">
            <v:imagedata r:id="rId193" o:title=""/>
          </v:shape>
          <o:OLEObject Type="Embed" ProgID="Equation.DSMT4" ShapeID="_x0000_i1123" DrawAspect="Content" ObjectID="_1719814976" r:id="rId194"/>
        </w:object>
      </w:r>
      <w:r w:rsidR="00C9111E">
        <w:rPr>
          <w:rFonts w:asciiTheme="minorEastAsia" w:hAnsiTheme="minorEastAsia" w:hint="eastAsia"/>
          <w:szCs w:val="21"/>
        </w:rPr>
        <w:t>である。</w:t>
      </w:r>
    </w:p>
    <w:p w14:paraId="5D74D5BC" w14:textId="77777777" w:rsidR="00C9111E" w:rsidRPr="002F73D1" w:rsidRDefault="00C9111E" w:rsidP="00C9111E">
      <w:pPr>
        <w:jc w:val="left"/>
        <w:rPr>
          <w:rFonts w:asciiTheme="minorEastAsia" w:hAnsiTheme="minorEastAsia"/>
          <w:szCs w:val="21"/>
        </w:rPr>
      </w:pPr>
    </w:p>
    <w:p w14:paraId="5A81772B" w14:textId="3A39B4A7" w:rsidR="008A75E9" w:rsidRDefault="00955A79" w:rsidP="008A75E9">
      <w:pPr>
        <w:jc w:val="left"/>
        <w:rPr>
          <w:rFonts w:eastAsia="AR P悠々ゴシック体E" w:cstheme="majorHAnsi"/>
          <w:szCs w:val="21"/>
        </w:rPr>
      </w:pPr>
      <w:bookmarkStart w:id="18" w:name="_Hlk109199911"/>
      <w:r w:rsidRPr="00A41F93">
        <w:rPr>
          <w:rFonts w:asciiTheme="majorEastAsia" w:eastAsiaTheme="majorEastAsia" w:hAnsiTheme="majorEastAsia" w:hint="eastAsia"/>
          <w:sz w:val="24"/>
          <w:szCs w:val="24"/>
        </w:rPr>
        <w:t>［定理４］</w:t>
      </w:r>
      <w:bookmarkEnd w:id="18"/>
      <w:r w:rsidR="008A75E9" w:rsidRPr="00A41F93">
        <w:rPr>
          <w:rFonts w:asciiTheme="majorEastAsia" w:eastAsiaTheme="majorEastAsia" w:hAnsiTheme="majorEastAsia" w:hint="eastAsia"/>
          <w:sz w:val="24"/>
          <w:szCs w:val="24"/>
        </w:rPr>
        <w:t>マルコフの不等式</w:t>
      </w:r>
      <w:r w:rsidR="00A41F93">
        <w:rPr>
          <w:rFonts w:asciiTheme="majorEastAsia" w:eastAsiaTheme="majorEastAsia" w:hAnsiTheme="majorEastAsia" w:hint="eastAsia"/>
          <w:sz w:val="24"/>
          <w:szCs w:val="24"/>
        </w:rPr>
        <w:t xml:space="preserve">　</w:t>
      </w:r>
      <w:r w:rsidR="008A75E9">
        <w:rPr>
          <w:rFonts w:eastAsia="AR P悠々ゴシック体E" w:cstheme="majorHAnsi"/>
          <w:szCs w:val="21"/>
        </w:rPr>
        <w:t>Markov’s</w:t>
      </w:r>
      <w:r w:rsidR="008A75E9">
        <w:rPr>
          <w:rFonts w:eastAsia="AR P悠々ゴシック体E" w:cstheme="majorHAnsi" w:hint="eastAsia"/>
          <w:szCs w:val="21"/>
        </w:rPr>
        <w:t xml:space="preserve"> </w:t>
      </w:r>
      <w:r w:rsidR="008A75E9">
        <w:rPr>
          <w:rFonts w:eastAsia="AR P悠々ゴシック体E" w:cstheme="majorHAnsi"/>
          <w:szCs w:val="21"/>
        </w:rPr>
        <w:t>in</w:t>
      </w:r>
      <w:r w:rsidR="008A75E9">
        <w:rPr>
          <w:rFonts w:eastAsia="AR P悠々ゴシック体E" w:cstheme="majorHAnsi" w:hint="eastAsia"/>
          <w:szCs w:val="21"/>
        </w:rPr>
        <w:t>e</w:t>
      </w:r>
      <w:r w:rsidR="008A75E9">
        <w:rPr>
          <w:rFonts w:eastAsia="AR P悠々ゴシック体E" w:cstheme="majorHAnsi"/>
          <w:szCs w:val="21"/>
        </w:rPr>
        <w:t>q</w:t>
      </w:r>
      <w:r w:rsidR="008A75E9">
        <w:rPr>
          <w:rFonts w:eastAsia="AR P悠々ゴシック体E" w:cstheme="majorHAnsi" w:hint="eastAsia"/>
          <w:szCs w:val="21"/>
        </w:rPr>
        <w:t>u</w:t>
      </w:r>
      <w:r w:rsidR="008A75E9" w:rsidRPr="00F1199B">
        <w:rPr>
          <w:rFonts w:eastAsia="AR P悠々ゴシック体E" w:cstheme="majorHAnsi"/>
          <w:szCs w:val="21"/>
        </w:rPr>
        <w:t>ality</w:t>
      </w:r>
    </w:p>
    <w:p w14:paraId="33C58B08" w14:textId="776C9956" w:rsidR="008A75E9" w:rsidRDefault="008A75E9" w:rsidP="008A75E9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 非負の</w:t>
      </w:r>
      <w:r w:rsidRPr="00745383">
        <w:rPr>
          <w:rFonts w:asciiTheme="minorEastAsia" w:hAnsiTheme="minorEastAsia" w:hint="eastAsia"/>
          <w:szCs w:val="21"/>
        </w:rPr>
        <w:t>確率変数</w:t>
      </w:r>
      <w:r w:rsidRPr="00745383">
        <w:rPr>
          <w:rFonts w:asciiTheme="minorEastAsia" w:hAnsiTheme="minorEastAsia"/>
          <w:position w:val="-4"/>
          <w:szCs w:val="21"/>
        </w:rPr>
        <w:object w:dxaOrig="279" w:dyaOrig="260" w14:anchorId="41C795A7">
          <v:shape id="_x0000_i1124" type="#_x0000_t75" style="width:14pt;height:13pt" o:ole="">
            <v:imagedata r:id="rId195" o:title=""/>
          </v:shape>
          <o:OLEObject Type="Embed" ProgID="Equation.DSMT4" ShapeID="_x0000_i1124" DrawAspect="Content" ObjectID="_1719814977" r:id="rId196"/>
        </w:object>
      </w:r>
      <w:r>
        <w:rPr>
          <w:rFonts w:asciiTheme="minorEastAsia" w:hAnsiTheme="minorEastAsia" w:hint="eastAsia"/>
          <w:szCs w:val="21"/>
        </w:rPr>
        <w:t>と任意の正の数</w:t>
      </w:r>
      <w:r w:rsidRPr="00745383">
        <w:rPr>
          <w:rFonts w:asciiTheme="minorEastAsia" w:hAnsiTheme="minorEastAsia"/>
          <w:position w:val="-6"/>
          <w:szCs w:val="21"/>
        </w:rPr>
        <w:object w:dxaOrig="240" w:dyaOrig="220" w14:anchorId="20C5027C">
          <v:shape id="_x0000_i1125" type="#_x0000_t75" style="width:12pt;height:11pt" o:ole="">
            <v:imagedata r:id="rId197" o:title=""/>
          </v:shape>
          <o:OLEObject Type="Embed" ProgID="Equation.DSMT4" ShapeID="_x0000_i1125" DrawAspect="Content" ObjectID="_1719814978" r:id="rId198"/>
        </w:object>
      </w:r>
      <w:r w:rsidRPr="00745383">
        <w:rPr>
          <w:rFonts w:asciiTheme="minorEastAsia" w:hAnsiTheme="minorEastAsia" w:hint="eastAsia"/>
          <w:szCs w:val="21"/>
        </w:rPr>
        <w:t>に対して</w:t>
      </w:r>
      <w:r w:rsidR="00C9111E">
        <w:rPr>
          <w:rFonts w:asciiTheme="minorEastAsia" w:hAnsiTheme="minorEastAsia" w:hint="eastAsia"/>
          <w:szCs w:val="21"/>
        </w:rPr>
        <w:t>,</w:t>
      </w:r>
      <w:r>
        <w:rPr>
          <w:rFonts w:asciiTheme="minorEastAsia" w:hAnsiTheme="minorEastAsia" w:hint="eastAsia"/>
          <w:szCs w:val="21"/>
        </w:rPr>
        <w:t>次の不等式が成立する。</w:t>
      </w:r>
    </w:p>
    <w:p w14:paraId="3C7386A7" w14:textId="5CF5EC7A" w:rsidR="008A75E9" w:rsidRDefault="008A75E9" w:rsidP="008A75E9">
      <w:pPr>
        <w:ind w:firstLine="840"/>
        <w:jc w:val="left"/>
        <w:rPr>
          <w:rFonts w:asciiTheme="minorEastAsia" w:hAnsiTheme="minorEastAsia"/>
          <w:szCs w:val="21"/>
        </w:rPr>
      </w:pPr>
      <w:r w:rsidRPr="00F1199B">
        <w:rPr>
          <w:rFonts w:asciiTheme="minorEastAsia" w:hAnsiTheme="minorEastAsia"/>
          <w:position w:val="-30"/>
          <w:szCs w:val="21"/>
        </w:rPr>
        <w:object w:dxaOrig="2200" w:dyaOrig="680" w14:anchorId="40FD0838">
          <v:shape id="_x0000_i1126" type="#_x0000_t75" style="width:110.35pt;height:34pt" o:ole="">
            <v:imagedata r:id="rId199" o:title=""/>
          </v:shape>
          <o:OLEObject Type="Embed" ProgID="Equation.DSMT4" ShapeID="_x0000_i1126" DrawAspect="Content" ObjectID="_1719814979" r:id="rId200"/>
        </w:object>
      </w:r>
    </w:p>
    <w:p w14:paraId="370178DB" w14:textId="19321F24" w:rsidR="008A75E9" w:rsidRDefault="008A75E9" w:rsidP="008A75E9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［証明］連続でも離散で</w:t>
      </w:r>
      <w:r w:rsidR="00730114">
        <w:rPr>
          <w:rFonts w:asciiTheme="minorEastAsia" w:hAnsiTheme="minorEastAsia" w:hint="eastAsia"/>
          <w:szCs w:val="21"/>
        </w:rPr>
        <w:t>も</w:t>
      </w:r>
      <w:r>
        <w:rPr>
          <w:rFonts w:asciiTheme="minorEastAsia" w:hAnsiTheme="minorEastAsia" w:hint="eastAsia"/>
          <w:szCs w:val="21"/>
        </w:rPr>
        <w:t>同様</w:t>
      </w:r>
      <w:r w:rsidR="00730114">
        <w:rPr>
          <w:rFonts w:asciiTheme="minorEastAsia" w:hAnsiTheme="minorEastAsia" w:hint="eastAsia"/>
          <w:szCs w:val="21"/>
        </w:rPr>
        <w:t>であるが</w:t>
      </w:r>
      <w:r>
        <w:rPr>
          <w:rFonts w:asciiTheme="minorEastAsia" w:hAnsiTheme="minorEastAsia" w:hint="eastAsia"/>
          <w:szCs w:val="21"/>
        </w:rPr>
        <w:t>，ここでは連続の場合で示す</w:t>
      </w:r>
    </w:p>
    <w:p w14:paraId="4E862846" w14:textId="433464F7" w:rsidR="008A75E9" w:rsidRDefault="008A75E9" w:rsidP="008A75E9">
      <w:pPr>
        <w:ind w:firstLine="840"/>
        <w:jc w:val="left"/>
        <w:rPr>
          <w:rFonts w:asciiTheme="minorEastAsia" w:hAnsiTheme="minorEastAsia"/>
          <w:szCs w:val="21"/>
        </w:rPr>
      </w:pPr>
      <w:r w:rsidRPr="003C6393">
        <w:rPr>
          <w:rFonts w:asciiTheme="minorEastAsia" w:hAnsiTheme="minorEastAsia"/>
          <w:position w:val="-14"/>
          <w:szCs w:val="21"/>
        </w:rPr>
        <w:object w:dxaOrig="660" w:dyaOrig="400" w14:anchorId="6439E5C6">
          <v:shape id="_x0000_i1127" type="#_x0000_t75" style="width:33pt;height:20pt" o:ole="">
            <v:imagedata r:id="rId201" o:title=""/>
          </v:shape>
          <o:OLEObject Type="Embed" ProgID="Equation.DSMT4" ShapeID="_x0000_i1127" DrawAspect="Content" ObjectID="_1719814980" r:id="rId202"/>
        </w:object>
      </w:r>
      <w:r w:rsidR="00730114" w:rsidRPr="003C6393">
        <w:rPr>
          <w:rFonts w:asciiTheme="minorEastAsia" w:hAnsiTheme="minorEastAsia"/>
          <w:position w:val="-18"/>
          <w:szCs w:val="21"/>
        </w:rPr>
        <w:object w:dxaOrig="5679" w:dyaOrig="520" w14:anchorId="1C30C7A1">
          <v:shape id="_x0000_i1128" type="#_x0000_t75" style="width:284.65pt;height:26pt" o:ole="">
            <v:imagedata r:id="rId203" o:title=""/>
          </v:shape>
          <o:OLEObject Type="Embed" ProgID="Equation.DSMT4" ShapeID="_x0000_i1128" DrawAspect="Content" ObjectID="_1719814981" r:id="rId204"/>
        </w:object>
      </w:r>
    </w:p>
    <w:p w14:paraId="0BC3E08C" w14:textId="1A54E3AF" w:rsidR="008A75E9" w:rsidRDefault="00730114" w:rsidP="008A75E9">
      <w:pPr>
        <w:ind w:firstLineChars="600" w:firstLine="1548"/>
        <w:jc w:val="left"/>
      </w:pPr>
      <w:r w:rsidRPr="0013498F">
        <w:rPr>
          <w:position w:val="-18"/>
        </w:rPr>
        <w:object w:dxaOrig="5640" w:dyaOrig="520" w14:anchorId="16673825">
          <v:shape id="_x0000_i1129" type="#_x0000_t75" style="width:282pt;height:26pt" o:ole="">
            <v:imagedata r:id="rId205" o:title=""/>
          </v:shape>
          <o:OLEObject Type="Embed" ProgID="Equation.DSMT4" ShapeID="_x0000_i1129" DrawAspect="Content" ObjectID="_1719814982" r:id="rId206"/>
        </w:object>
      </w:r>
      <w:r w:rsidR="008A75E9">
        <w:t xml:space="preserve">      </w:t>
      </w:r>
      <w:r w:rsidR="008A75E9">
        <w:rPr>
          <w:rFonts w:asciiTheme="minorEastAsia" w:hAnsiTheme="minorEastAsia" w:hint="eastAsia"/>
          <w:szCs w:val="21"/>
        </w:rPr>
        <w:t xml:space="preserve"> </w:t>
      </w:r>
      <w:r w:rsidR="008A75E9">
        <w:rPr>
          <w:rFonts w:asciiTheme="minorEastAsia" w:hAnsiTheme="minorEastAsia"/>
          <w:szCs w:val="21"/>
        </w:rPr>
        <w:t xml:space="preserve">  </w:t>
      </w:r>
      <w:r w:rsidR="008A75E9">
        <w:rPr>
          <w:rFonts w:hint="eastAsia"/>
        </w:rPr>
        <w:t xml:space="preserve">　■</w:t>
      </w:r>
    </w:p>
    <w:p w14:paraId="7DE6661E" w14:textId="7A23E398" w:rsidR="008A75E9" w:rsidRDefault="008C62CE" w:rsidP="008A75E9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［補足］i</w:t>
      </w:r>
      <w:r>
        <w:rPr>
          <w:rFonts w:asciiTheme="minorEastAsia" w:hAnsiTheme="minorEastAsia"/>
          <w:szCs w:val="21"/>
        </w:rPr>
        <w:t>f</w:t>
      </w:r>
      <w:r w:rsidRPr="0013498F">
        <w:rPr>
          <w:position w:val="-18"/>
        </w:rPr>
        <w:object w:dxaOrig="5940" w:dyaOrig="520" w14:anchorId="1DEF971C">
          <v:shape id="_x0000_i1130" type="#_x0000_t75" style="width:297pt;height:26pt" o:ole="">
            <v:imagedata r:id="rId207" o:title=""/>
          </v:shape>
          <o:OLEObject Type="Embed" ProgID="Equation.DSMT4" ShapeID="_x0000_i1130" DrawAspect="Content" ObjectID="_1719814983" r:id="rId208"/>
        </w:object>
      </w:r>
    </w:p>
    <w:p w14:paraId="1B78AB94" w14:textId="77777777" w:rsidR="00730114" w:rsidRPr="00A724CB" w:rsidRDefault="00730114" w:rsidP="008A75E9">
      <w:pPr>
        <w:jc w:val="left"/>
        <w:rPr>
          <w:rFonts w:asciiTheme="minorEastAsia" w:hAnsiTheme="minorEastAsia"/>
          <w:szCs w:val="21"/>
        </w:rPr>
      </w:pPr>
    </w:p>
    <w:p w14:paraId="0AE878F3" w14:textId="2D09FDCE" w:rsidR="008A75E9" w:rsidRDefault="00591F1F" w:rsidP="008A75E9">
      <w:pPr>
        <w:jc w:val="left"/>
        <w:rPr>
          <w:szCs w:val="21"/>
        </w:rPr>
      </w:pPr>
      <w:r>
        <w:rPr>
          <w:rFonts w:asciiTheme="majorEastAsia" w:eastAsiaTheme="majorEastAsia" w:hAnsiTheme="majorEastAsia" w:hint="eastAsia"/>
          <w:b/>
          <w:bCs/>
          <w:sz w:val="24"/>
          <w:szCs w:val="24"/>
        </w:rPr>
        <w:t>［定理５］</w:t>
      </w:r>
      <w:r w:rsidR="008A75E9" w:rsidRPr="00AB1844">
        <w:rPr>
          <w:rFonts w:asciiTheme="majorEastAsia" w:eastAsiaTheme="majorEastAsia" w:hAnsiTheme="majorEastAsia" w:hint="eastAsia"/>
          <w:b/>
          <w:bCs/>
          <w:sz w:val="24"/>
          <w:szCs w:val="24"/>
        </w:rPr>
        <w:t>チェビシェフの不等式</w:t>
      </w:r>
      <w:bookmarkStart w:id="19" w:name="_Hlk109165000"/>
      <w:r w:rsidR="008A75E9" w:rsidRPr="00AB1844">
        <w:rPr>
          <w:szCs w:val="21"/>
        </w:rPr>
        <w:t>Chebyshev's inequality</w:t>
      </w:r>
    </w:p>
    <w:bookmarkEnd w:id="19"/>
    <w:p w14:paraId="1374B30F" w14:textId="0E4E8B9B" w:rsidR="008A75E9" w:rsidRDefault="008A75E9" w:rsidP="008A75E9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確率変数</w:t>
      </w:r>
      <w:r w:rsidRPr="00165F3F">
        <w:rPr>
          <w:rFonts w:asciiTheme="minorEastAsia" w:hAnsiTheme="minorEastAsia"/>
          <w:position w:val="-4"/>
          <w:szCs w:val="21"/>
        </w:rPr>
        <w:object w:dxaOrig="279" w:dyaOrig="260" w14:anchorId="10E18FF4">
          <v:shape id="_x0000_i1131" type="#_x0000_t75" style="width:13.65pt;height:12.65pt" o:ole="">
            <v:imagedata r:id="rId11" o:title=""/>
          </v:shape>
          <o:OLEObject Type="Embed" ProgID="Equation.DSMT4" ShapeID="_x0000_i1131" DrawAspect="Content" ObjectID="_1719814984" r:id="rId209"/>
        </w:object>
      </w:r>
      <w:r>
        <w:rPr>
          <w:rFonts w:asciiTheme="minorEastAsia" w:hAnsiTheme="minorEastAsia" w:hint="eastAsia"/>
          <w:szCs w:val="21"/>
        </w:rPr>
        <w:t>の平均</w:t>
      </w:r>
      <w:r w:rsidR="00730114" w:rsidRPr="00730114">
        <w:rPr>
          <w:rFonts w:asciiTheme="minorEastAsia" w:hAnsiTheme="minorEastAsia"/>
          <w:position w:val="-6"/>
          <w:szCs w:val="21"/>
        </w:rPr>
        <w:object w:dxaOrig="260" w:dyaOrig="220" w14:anchorId="385C3312">
          <v:shape id="_x0000_i1132" type="#_x0000_t75" style="width:12.65pt;height:12.35pt" o:ole="">
            <v:imagedata r:id="rId210" o:title=""/>
          </v:shape>
          <o:OLEObject Type="Embed" ProgID="Equation.DSMT4" ShapeID="_x0000_i1132" DrawAspect="Content" ObjectID="_1719814985" r:id="rId211"/>
        </w:object>
      </w:r>
      <w:r>
        <w:rPr>
          <w:rFonts w:asciiTheme="minorEastAsia" w:hAnsiTheme="minorEastAsia" w:hint="eastAsia"/>
          <w:szCs w:val="21"/>
        </w:rPr>
        <w:t>,標準偏差</w:t>
      </w:r>
      <w:r w:rsidR="00730114" w:rsidRPr="00730114">
        <w:rPr>
          <w:rFonts w:asciiTheme="minorEastAsia" w:hAnsiTheme="minorEastAsia"/>
          <w:position w:val="-6"/>
          <w:szCs w:val="21"/>
        </w:rPr>
        <w:object w:dxaOrig="240" w:dyaOrig="220" w14:anchorId="4420128E">
          <v:shape id="_x0000_i1133" type="#_x0000_t75" style="width:12.35pt;height:12.35pt" o:ole="">
            <v:imagedata r:id="rId212" o:title=""/>
          </v:shape>
          <o:OLEObject Type="Embed" ProgID="Equation.DSMT4" ShapeID="_x0000_i1133" DrawAspect="Content" ObjectID="_1719814986" r:id="rId213"/>
        </w:object>
      </w:r>
      <w:r>
        <w:rPr>
          <w:rFonts w:asciiTheme="minorEastAsia" w:hAnsiTheme="minorEastAsia" w:hint="eastAsia"/>
          <w:szCs w:val="21"/>
        </w:rPr>
        <w:t>と</w:t>
      </w:r>
      <w:r w:rsidR="00DB0BED">
        <w:rPr>
          <w:rFonts w:asciiTheme="minorEastAsia" w:hAnsiTheme="minorEastAsia" w:hint="eastAsia"/>
          <w:szCs w:val="21"/>
        </w:rPr>
        <w:t>,</w:t>
      </w:r>
      <w:r>
        <w:rPr>
          <w:rFonts w:asciiTheme="minorEastAsia" w:hAnsiTheme="minorEastAsia" w:hint="eastAsia"/>
          <w:szCs w:val="21"/>
        </w:rPr>
        <w:t>任意の</w:t>
      </w:r>
      <w:r w:rsidRPr="007829ED">
        <w:rPr>
          <w:rFonts w:asciiTheme="minorEastAsia" w:hAnsiTheme="minorEastAsia"/>
          <w:position w:val="-14"/>
          <w:szCs w:val="21"/>
        </w:rPr>
        <w:object w:dxaOrig="800" w:dyaOrig="400" w14:anchorId="1D74A356">
          <v:shape id="_x0000_i1134" type="#_x0000_t75" style="width:39.65pt;height:20pt" o:ole="">
            <v:imagedata r:id="rId102" o:title=""/>
          </v:shape>
          <o:OLEObject Type="Embed" ProgID="Equation.DSMT4" ShapeID="_x0000_i1134" DrawAspect="Content" ObjectID="_1719814987" r:id="rId214"/>
        </w:object>
      </w:r>
      <w:r>
        <w:rPr>
          <w:rFonts w:asciiTheme="minorEastAsia" w:hAnsiTheme="minorEastAsia" w:hint="eastAsia"/>
          <w:szCs w:val="21"/>
        </w:rPr>
        <w:t>に対して，</w:t>
      </w:r>
      <w:r w:rsidR="00DB0BED">
        <w:rPr>
          <w:rFonts w:asciiTheme="minorEastAsia" w:hAnsiTheme="minorEastAsia" w:hint="eastAsia"/>
          <w:szCs w:val="21"/>
        </w:rPr>
        <w:t>次</w:t>
      </w:r>
      <w:r w:rsidR="00DB0BED" w:rsidRPr="00B6429C">
        <w:rPr>
          <w:rFonts w:hint="eastAsia"/>
        </w:rPr>
        <w:t>が成り立つ。</w:t>
      </w:r>
    </w:p>
    <w:p w14:paraId="7F060370" w14:textId="77777777" w:rsidR="008A75E9" w:rsidRPr="00B6429C" w:rsidRDefault="008A75E9" w:rsidP="008A75E9">
      <w:pPr>
        <w:jc w:val="left"/>
      </w:pPr>
      <w:r w:rsidRPr="00B6429C">
        <w:tab/>
      </w:r>
      <w:r w:rsidRPr="00B6429C">
        <w:rPr>
          <w:position w:val="-30"/>
        </w:rPr>
        <w:object w:dxaOrig="2420" w:dyaOrig="680" w14:anchorId="1EAAD43D">
          <v:shape id="_x0000_i1135" type="#_x0000_t75" style="width:120.65pt;height:34pt" o:ole="">
            <v:imagedata r:id="rId105" o:title=""/>
          </v:shape>
          <o:OLEObject Type="Embed" ProgID="Equation.DSMT4" ShapeID="_x0000_i1135" DrawAspect="Content" ObjectID="_1719814988" r:id="rId215"/>
        </w:object>
      </w:r>
    </w:p>
    <w:p w14:paraId="48CB4925" w14:textId="77777777" w:rsidR="008A75E9" w:rsidRPr="00DB0BED" w:rsidRDefault="008A75E9" w:rsidP="008A75E9">
      <w:pPr>
        <w:jc w:val="left"/>
        <w:rPr>
          <w:rFonts w:asciiTheme="majorEastAsia" w:eastAsiaTheme="majorEastAsia" w:hAnsiTheme="majorEastAsia"/>
        </w:rPr>
      </w:pPr>
      <w:r w:rsidRPr="00DB0BED">
        <w:rPr>
          <w:rFonts w:asciiTheme="majorEastAsia" w:eastAsiaTheme="majorEastAsia" w:hAnsiTheme="majorEastAsia" w:hint="eastAsia"/>
        </w:rPr>
        <w:t>［証明］</w:t>
      </w:r>
    </w:p>
    <w:p w14:paraId="39C1EEDA" w14:textId="77777777" w:rsidR="008A75E9" w:rsidRDefault="008A75E9" w:rsidP="008A75E9">
      <w:pPr>
        <w:jc w:val="left"/>
      </w:pPr>
      <w:r>
        <w:rPr>
          <w:rFonts w:hint="eastAsia"/>
        </w:rPr>
        <w:t xml:space="preserve">　確率変数</w:t>
      </w:r>
      <w:r w:rsidRPr="00A724CB">
        <w:rPr>
          <w:position w:val="-14"/>
        </w:rPr>
        <w:object w:dxaOrig="1140" w:dyaOrig="440" w14:anchorId="1A9CF244">
          <v:shape id="_x0000_i1136" type="#_x0000_t75" style="width:57pt;height:22pt" o:ole="">
            <v:imagedata r:id="rId216" o:title=""/>
          </v:shape>
          <o:OLEObject Type="Embed" ProgID="Equation.DSMT4" ShapeID="_x0000_i1136" DrawAspect="Content" ObjectID="_1719814989" r:id="rId217"/>
        </w:object>
      </w:r>
      <w:r>
        <w:rPr>
          <w:rFonts w:hint="eastAsia"/>
        </w:rPr>
        <w:t>は非負の確率変数である。また</w:t>
      </w:r>
      <w:r w:rsidRPr="00D44DD4">
        <w:rPr>
          <w:position w:val="-14"/>
        </w:rPr>
        <w:object w:dxaOrig="1060" w:dyaOrig="440" w14:anchorId="1206E6D5">
          <v:shape id="_x0000_i1137" type="#_x0000_t75" style="width:53pt;height:22pt" o:ole="">
            <v:imagedata r:id="rId218" o:title=""/>
          </v:shape>
          <o:OLEObject Type="Embed" ProgID="Equation.DSMT4" ShapeID="_x0000_i1137" DrawAspect="Content" ObjectID="_1719814990" r:id="rId219"/>
        </w:object>
      </w:r>
      <w:r>
        <w:rPr>
          <w:rFonts w:hint="eastAsia"/>
        </w:rPr>
        <w:t>とおく。</w:t>
      </w:r>
    </w:p>
    <w:p w14:paraId="5FF4F5F0" w14:textId="77777777" w:rsidR="008A75E9" w:rsidRDefault="008A75E9" w:rsidP="008A75E9">
      <w:pPr>
        <w:jc w:val="left"/>
      </w:pPr>
      <w:r>
        <w:rPr>
          <w:rFonts w:hint="eastAsia"/>
        </w:rPr>
        <w:t xml:space="preserve">　マルコフの不等式により</w:t>
      </w:r>
      <w:r w:rsidRPr="00F1199B">
        <w:rPr>
          <w:rFonts w:asciiTheme="minorEastAsia" w:hAnsiTheme="minorEastAsia"/>
          <w:position w:val="-30"/>
          <w:szCs w:val="21"/>
        </w:rPr>
        <w:object w:dxaOrig="2079" w:dyaOrig="680" w14:anchorId="2DD241D6">
          <v:shape id="_x0000_i1138" type="#_x0000_t75" style="width:104pt;height:34pt" o:ole="">
            <v:imagedata r:id="rId220" o:title=""/>
          </v:shape>
          <o:OLEObject Type="Embed" ProgID="Equation.DSMT4" ShapeID="_x0000_i1138" DrawAspect="Content" ObjectID="_1719814991" r:id="rId221"/>
        </w:object>
      </w:r>
      <w:r>
        <w:rPr>
          <w:rFonts w:asciiTheme="minorEastAsia" w:hAnsiTheme="minorEastAsia" w:hint="eastAsia"/>
          <w:szCs w:val="21"/>
        </w:rPr>
        <w:t>である。</w:t>
      </w:r>
    </w:p>
    <w:p w14:paraId="538BE2BC" w14:textId="0584EE7C" w:rsidR="008A75E9" w:rsidRDefault="000927FA" w:rsidP="008A75E9">
      <w:pPr>
        <w:ind w:firstLine="840"/>
        <w:jc w:val="left"/>
      </w:pPr>
      <w:r w:rsidRPr="002F73D1">
        <w:rPr>
          <w:rFonts w:asciiTheme="minorEastAsia" w:hAnsiTheme="minorEastAsia"/>
          <w:position w:val="-30"/>
          <w:szCs w:val="21"/>
        </w:rPr>
        <w:object w:dxaOrig="6180" w:dyaOrig="680" w14:anchorId="76347B04">
          <v:shape id="_x0000_i1139" type="#_x0000_t75" style="width:309.65pt;height:34pt" o:ole="">
            <v:imagedata r:id="rId222" o:title=""/>
          </v:shape>
          <o:OLEObject Type="Embed" ProgID="Equation.DSMT4" ShapeID="_x0000_i1139" DrawAspect="Content" ObjectID="_1719814992" r:id="rId223"/>
        </w:object>
      </w:r>
    </w:p>
    <w:p w14:paraId="38862B60" w14:textId="51F8159B" w:rsidR="008A75E9" w:rsidRDefault="000927FA" w:rsidP="008A75E9">
      <w:pPr>
        <w:ind w:firstLineChars="975" w:firstLine="2515"/>
        <w:jc w:val="left"/>
      </w:pPr>
      <w:r w:rsidRPr="00F5252B">
        <w:rPr>
          <w:position w:val="-36"/>
        </w:rPr>
        <w:object w:dxaOrig="5100" w:dyaOrig="780" w14:anchorId="56604535">
          <v:shape id="_x0000_i1140" type="#_x0000_t75" style="width:255pt;height:39pt" o:ole="">
            <v:imagedata r:id="rId224" o:title=""/>
          </v:shape>
          <o:OLEObject Type="Embed" ProgID="Equation.DSMT4" ShapeID="_x0000_i1140" DrawAspect="Content" ObjectID="_1719814993" r:id="rId225"/>
        </w:object>
      </w:r>
      <w:r w:rsidR="008A75E9" w:rsidRPr="00B6429C">
        <w:rPr>
          <w:rFonts w:hint="eastAsia"/>
        </w:rPr>
        <w:t xml:space="preserve">　　　　　■</w:t>
      </w:r>
    </w:p>
    <w:p w14:paraId="1631F727" w14:textId="77777777" w:rsidR="00481D0F" w:rsidRDefault="00481D0F" w:rsidP="008A75E9">
      <w:pPr>
        <w:jc w:val="left"/>
      </w:pPr>
    </w:p>
    <w:p w14:paraId="4E4A2852" w14:textId="77777777" w:rsidR="00C9111E" w:rsidRDefault="00C9111E" w:rsidP="008A75E9">
      <w:pPr>
        <w:jc w:val="left"/>
      </w:pPr>
    </w:p>
    <w:p w14:paraId="2E039144" w14:textId="59E8B452" w:rsidR="00C9111E" w:rsidRDefault="00C9111E" w:rsidP="008A75E9">
      <w:pPr>
        <w:jc w:val="left"/>
      </w:pPr>
    </w:p>
    <w:tbl>
      <w:tblPr>
        <w:tblW w:w="0" w:type="auto"/>
        <w:tblInd w:w="-10" w:type="dxa"/>
        <w:tblBorders>
          <w:top w:val="single" w:sz="4" w:space="0" w:color="auto"/>
        </w:tblBorders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10180"/>
      </w:tblGrid>
      <w:tr w:rsidR="00481D0F" w14:paraId="3BE6C095" w14:textId="77777777" w:rsidTr="00481D0F">
        <w:trPr>
          <w:trHeight w:val="100"/>
        </w:trPr>
        <w:tc>
          <w:tcPr>
            <w:tcW w:w="10180" w:type="dxa"/>
            <w:tcBorders>
              <w:bottom w:val="single" w:sz="4" w:space="0" w:color="auto"/>
            </w:tcBorders>
          </w:tcPr>
          <w:p w14:paraId="108821FF" w14:textId="15E35688" w:rsidR="00481D0F" w:rsidRDefault="00481D0F" w:rsidP="00481D0F">
            <w:pPr>
              <w:jc w:val="left"/>
            </w:pPr>
            <w:r w:rsidRPr="00F85EF5">
              <w:rPr>
                <w:rFonts w:asciiTheme="majorEastAsia" w:eastAsiaTheme="majorEastAsia" w:hAnsiTheme="majorEastAsia" w:hint="eastAsia"/>
              </w:rPr>
              <w:t>［参考文献］</w:t>
            </w:r>
            <w:r>
              <w:rPr>
                <w:rFonts w:hint="eastAsia"/>
              </w:rPr>
              <w:t xml:space="preserve">　竹内　啓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著「数理統計学」東洋経済新報社（</w:t>
            </w:r>
            <w:r>
              <w:rPr>
                <w:rFonts w:hint="eastAsia"/>
              </w:rPr>
              <w:t>1</w:t>
            </w:r>
            <w:r>
              <w:t>963</w:t>
            </w:r>
            <w:r>
              <w:rPr>
                <w:rFonts w:hint="eastAsia"/>
              </w:rPr>
              <w:t>）</w:t>
            </w:r>
          </w:p>
          <w:p w14:paraId="4DC28EA2" w14:textId="4D7B5E32" w:rsidR="00481D0F" w:rsidRDefault="00481D0F" w:rsidP="00481D0F">
            <w:pPr>
              <w:jc w:val="left"/>
            </w:pPr>
            <w:r>
              <w:rPr>
                <w:rFonts w:hint="eastAsia"/>
              </w:rPr>
              <w:t xml:space="preserve">　　　　　　　東京大学教養部統計教室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編「統計学入門」東京大学出版部（</w:t>
            </w:r>
            <w:r>
              <w:rPr>
                <w:rFonts w:hint="eastAsia"/>
              </w:rPr>
              <w:t>1</w:t>
            </w:r>
            <w:r>
              <w:t>991</w:t>
            </w:r>
            <w:r>
              <w:rPr>
                <w:rFonts w:hint="eastAsia"/>
              </w:rPr>
              <w:t>）</w:t>
            </w:r>
          </w:p>
        </w:tc>
      </w:tr>
    </w:tbl>
    <w:p w14:paraId="77A54BFA" w14:textId="77777777" w:rsidR="00481D0F" w:rsidRDefault="00481D0F" w:rsidP="00F85EF5">
      <w:pPr>
        <w:ind w:left="840" w:right="651" w:firstLineChars="1953" w:firstLine="5038"/>
        <w:jc w:val="right"/>
        <w:rPr>
          <w:b/>
          <w:bCs/>
        </w:rPr>
      </w:pPr>
      <w:r w:rsidRPr="00E4192B">
        <w:rPr>
          <w:rFonts w:hint="eastAsia"/>
        </w:rPr>
        <w:t xml:space="preserve">堀部和経　</w:t>
      </w:r>
      <w:r w:rsidRPr="00E4192B">
        <w:rPr>
          <w:rFonts w:hint="eastAsia"/>
        </w:rPr>
        <w:t>2022/0</w:t>
      </w:r>
      <w:r>
        <w:rPr>
          <w:rFonts w:hint="eastAsia"/>
        </w:rPr>
        <w:t>7</w:t>
      </w:r>
      <w:r w:rsidRPr="00E4192B">
        <w:rPr>
          <w:rFonts w:hint="eastAsia"/>
        </w:rPr>
        <w:t>/</w:t>
      </w:r>
      <w:r>
        <w:t>20</w:t>
      </w:r>
    </w:p>
    <w:p w14:paraId="26DE45F3" w14:textId="77777777" w:rsidR="00481D0F" w:rsidRDefault="00481D0F">
      <w:pPr>
        <w:ind w:right="903"/>
        <w:jc w:val="right"/>
        <w:rPr>
          <w:b/>
          <w:bCs/>
        </w:rPr>
      </w:pPr>
    </w:p>
    <w:sectPr w:rsidR="00481D0F" w:rsidSect="008D60FD">
      <w:footerReference w:type="default" r:id="rId226"/>
      <w:pgSz w:w="11906" w:h="16838" w:code="9"/>
      <w:pgMar w:top="794" w:right="737" w:bottom="794" w:left="737" w:header="851" w:footer="992" w:gutter="0"/>
      <w:pgNumType w:fmt="decimalFullWidth" w:start="1"/>
      <w:cols w:space="425"/>
      <w:docGrid w:type="linesAndChars" w:linePitch="317" w:charSpace="98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43C761" w14:textId="77777777" w:rsidR="00FF2433" w:rsidRDefault="00FF2433" w:rsidP="009C46F2">
      <w:r>
        <w:separator/>
      </w:r>
    </w:p>
  </w:endnote>
  <w:endnote w:type="continuationSeparator" w:id="0">
    <w:p w14:paraId="5877EB30" w14:textId="77777777" w:rsidR="00FF2433" w:rsidRDefault="00FF2433" w:rsidP="009C46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 P丸ゴシック体M">
    <w:panose1 w:val="020B0600010101010101"/>
    <w:charset w:val="80"/>
    <w:family w:val="modern"/>
    <w:pitch w:val="variable"/>
    <w:sig w:usb0="80000283" w:usb1="28C76CFA" w:usb2="00000010" w:usb3="00000000" w:csb0="00020001" w:csb1="00000000"/>
  </w:font>
  <w:font w:name="AR P悠々ゴシック体E">
    <w:panose1 w:val="040B0900000000000000"/>
    <w:charset w:val="80"/>
    <w:family w:val="modern"/>
    <w:pitch w:val="variable"/>
    <w:sig w:usb0="80000283" w:usb1="28C76CFA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Theme="majorHAnsi" w:eastAsiaTheme="majorEastAsia" w:hAnsiTheme="majorHAnsi" w:cstheme="majorBidi"/>
        <w:sz w:val="28"/>
        <w:szCs w:val="28"/>
        <w:lang w:val="ja-JP"/>
      </w:rPr>
      <w:id w:val="-1328677413"/>
      <w:docPartObj>
        <w:docPartGallery w:val="Page Numbers (Bottom of Page)"/>
        <w:docPartUnique/>
      </w:docPartObj>
    </w:sdtPr>
    <w:sdtContent>
      <w:p w14:paraId="1BDC5793" w14:textId="137B2C39" w:rsidR="00B50174" w:rsidRDefault="00B50174">
        <w:pPr>
          <w:pStyle w:val="a5"/>
          <w:jc w:val="center"/>
          <w:rPr>
            <w:rFonts w:asciiTheme="majorHAnsi" w:eastAsiaTheme="majorEastAsia" w:hAnsiTheme="majorHAnsi" w:cstheme="majorBidi"/>
            <w:sz w:val="28"/>
            <w:szCs w:val="28"/>
          </w:rPr>
        </w:pPr>
        <w:r>
          <w:rPr>
            <w:rFonts w:asciiTheme="majorHAnsi" w:eastAsiaTheme="majorEastAsia" w:hAnsiTheme="majorHAnsi" w:cstheme="majorBidi"/>
            <w:sz w:val="28"/>
            <w:szCs w:val="28"/>
            <w:lang w:val="ja-JP"/>
          </w:rPr>
          <w:t xml:space="preserve">~ </w:t>
        </w:r>
        <w:r>
          <w:rPr>
            <w:rFonts w:cs="Times New Roman"/>
            <w:sz w:val="22"/>
          </w:rPr>
          <w:fldChar w:fldCharType="begin"/>
        </w:r>
        <w:r>
          <w:instrText>PAGE    \* MERGEFORMAT</w:instrText>
        </w:r>
        <w:r>
          <w:rPr>
            <w:rFonts w:cs="Times New Roman"/>
            <w:sz w:val="22"/>
          </w:rPr>
          <w:fldChar w:fldCharType="separate"/>
        </w:r>
        <w:r>
          <w:rPr>
            <w:rFonts w:asciiTheme="majorHAnsi" w:eastAsiaTheme="majorEastAsia" w:hAnsiTheme="majorHAnsi" w:cstheme="majorBidi"/>
            <w:sz w:val="28"/>
            <w:szCs w:val="28"/>
            <w:lang w:val="ja-JP"/>
          </w:rPr>
          <w:t>2</w:t>
        </w:r>
        <w:r>
          <w:rPr>
            <w:rFonts w:asciiTheme="majorHAnsi" w:eastAsiaTheme="majorEastAsia" w:hAnsiTheme="majorHAnsi" w:cstheme="majorBidi"/>
            <w:sz w:val="28"/>
            <w:szCs w:val="28"/>
          </w:rPr>
          <w:fldChar w:fldCharType="end"/>
        </w:r>
        <w:r>
          <w:rPr>
            <w:rFonts w:asciiTheme="majorHAnsi" w:eastAsiaTheme="majorEastAsia" w:hAnsiTheme="majorHAnsi" w:cstheme="majorBidi"/>
            <w:sz w:val="28"/>
            <w:szCs w:val="28"/>
            <w:lang w:val="ja-JP"/>
          </w:rPr>
          <w:t xml:space="preserve"> ~</w:t>
        </w:r>
      </w:p>
    </w:sdtContent>
  </w:sdt>
  <w:p w14:paraId="5EC311AD" w14:textId="77777777" w:rsidR="00B50174" w:rsidRDefault="00B5017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53A5D9" w14:textId="77777777" w:rsidR="00FF2433" w:rsidRDefault="00FF2433" w:rsidP="009C46F2">
      <w:r>
        <w:separator/>
      </w:r>
    </w:p>
  </w:footnote>
  <w:footnote w:type="continuationSeparator" w:id="0">
    <w:p w14:paraId="5F455987" w14:textId="77777777" w:rsidR="00FF2433" w:rsidRDefault="00FF2433" w:rsidP="009C46F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5"/>
  <w:bordersDoNotSurroundHeader/>
  <w:bordersDoNotSurroundFooter/>
  <w:defaultTabStop w:val="840"/>
  <w:drawingGridHorizontalSpacing w:val="129"/>
  <w:drawingGridVerticalSpacing w:val="317"/>
  <w:displayHorizontalDrawingGridEvery w:val="2"/>
  <w:characterSpacingControl w:val="doNotCompress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504F"/>
    <w:rsid w:val="00000DB1"/>
    <w:rsid w:val="0000263A"/>
    <w:rsid w:val="00002B82"/>
    <w:rsid w:val="00002DD2"/>
    <w:rsid w:val="000033A7"/>
    <w:rsid w:val="0000655A"/>
    <w:rsid w:val="000074AC"/>
    <w:rsid w:val="00007D9A"/>
    <w:rsid w:val="0001040A"/>
    <w:rsid w:val="00011F4C"/>
    <w:rsid w:val="0001283E"/>
    <w:rsid w:val="00014766"/>
    <w:rsid w:val="00015884"/>
    <w:rsid w:val="00015D45"/>
    <w:rsid w:val="00016556"/>
    <w:rsid w:val="000210AC"/>
    <w:rsid w:val="000210B0"/>
    <w:rsid w:val="00022EFD"/>
    <w:rsid w:val="000244E8"/>
    <w:rsid w:val="00024D95"/>
    <w:rsid w:val="00027063"/>
    <w:rsid w:val="0002716F"/>
    <w:rsid w:val="00027E35"/>
    <w:rsid w:val="00027EF0"/>
    <w:rsid w:val="00030FA1"/>
    <w:rsid w:val="0003136D"/>
    <w:rsid w:val="00031F36"/>
    <w:rsid w:val="00032A4D"/>
    <w:rsid w:val="00032F34"/>
    <w:rsid w:val="00033E57"/>
    <w:rsid w:val="0003614A"/>
    <w:rsid w:val="000371E2"/>
    <w:rsid w:val="000372B0"/>
    <w:rsid w:val="00037672"/>
    <w:rsid w:val="00041515"/>
    <w:rsid w:val="000422A5"/>
    <w:rsid w:val="00042919"/>
    <w:rsid w:val="000440F4"/>
    <w:rsid w:val="00044E93"/>
    <w:rsid w:val="00047DE9"/>
    <w:rsid w:val="00050181"/>
    <w:rsid w:val="00050B39"/>
    <w:rsid w:val="000512D3"/>
    <w:rsid w:val="00052393"/>
    <w:rsid w:val="00052469"/>
    <w:rsid w:val="00052FAD"/>
    <w:rsid w:val="000558C1"/>
    <w:rsid w:val="00057E26"/>
    <w:rsid w:val="000603B9"/>
    <w:rsid w:val="00060897"/>
    <w:rsid w:val="00062095"/>
    <w:rsid w:val="00063AB0"/>
    <w:rsid w:val="00063E42"/>
    <w:rsid w:val="000648FA"/>
    <w:rsid w:val="0006520F"/>
    <w:rsid w:val="00065CB0"/>
    <w:rsid w:val="00065F96"/>
    <w:rsid w:val="000668D4"/>
    <w:rsid w:val="00070760"/>
    <w:rsid w:val="0007148B"/>
    <w:rsid w:val="00071651"/>
    <w:rsid w:val="00071940"/>
    <w:rsid w:val="000720D7"/>
    <w:rsid w:val="00072743"/>
    <w:rsid w:val="0007391D"/>
    <w:rsid w:val="00073D39"/>
    <w:rsid w:val="00074DD4"/>
    <w:rsid w:val="000752FC"/>
    <w:rsid w:val="000768F0"/>
    <w:rsid w:val="00077393"/>
    <w:rsid w:val="00077A92"/>
    <w:rsid w:val="0008090F"/>
    <w:rsid w:val="00080AF1"/>
    <w:rsid w:val="000812F9"/>
    <w:rsid w:val="000816BD"/>
    <w:rsid w:val="00081F6C"/>
    <w:rsid w:val="00081FAC"/>
    <w:rsid w:val="000833EC"/>
    <w:rsid w:val="00083AD5"/>
    <w:rsid w:val="00084A1E"/>
    <w:rsid w:val="000927FA"/>
    <w:rsid w:val="00092F3C"/>
    <w:rsid w:val="00093E93"/>
    <w:rsid w:val="000965A3"/>
    <w:rsid w:val="00096786"/>
    <w:rsid w:val="0009765B"/>
    <w:rsid w:val="000979B6"/>
    <w:rsid w:val="000A11A0"/>
    <w:rsid w:val="000A16F9"/>
    <w:rsid w:val="000A17B7"/>
    <w:rsid w:val="000A27CB"/>
    <w:rsid w:val="000A3398"/>
    <w:rsid w:val="000A4055"/>
    <w:rsid w:val="000A4AE4"/>
    <w:rsid w:val="000A5A4F"/>
    <w:rsid w:val="000A6B89"/>
    <w:rsid w:val="000A6CF6"/>
    <w:rsid w:val="000B05C6"/>
    <w:rsid w:val="000B1AD6"/>
    <w:rsid w:val="000B3057"/>
    <w:rsid w:val="000B4D12"/>
    <w:rsid w:val="000B50EF"/>
    <w:rsid w:val="000B558F"/>
    <w:rsid w:val="000B6D9A"/>
    <w:rsid w:val="000B708D"/>
    <w:rsid w:val="000C002B"/>
    <w:rsid w:val="000C0A55"/>
    <w:rsid w:val="000C19B8"/>
    <w:rsid w:val="000C1F5B"/>
    <w:rsid w:val="000C2081"/>
    <w:rsid w:val="000C35F3"/>
    <w:rsid w:val="000C424D"/>
    <w:rsid w:val="000C4B9D"/>
    <w:rsid w:val="000C4E7F"/>
    <w:rsid w:val="000C5ECC"/>
    <w:rsid w:val="000D00A0"/>
    <w:rsid w:val="000D13CE"/>
    <w:rsid w:val="000D5A43"/>
    <w:rsid w:val="000E167A"/>
    <w:rsid w:val="000E1710"/>
    <w:rsid w:val="000E2291"/>
    <w:rsid w:val="000E3475"/>
    <w:rsid w:val="000E46EE"/>
    <w:rsid w:val="000E49BB"/>
    <w:rsid w:val="000E5833"/>
    <w:rsid w:val="000E71A0"/>
    <w:rsid w:val="000F13A0"/>
    <w:rsid w:val="000F14F8"/>
    <w:rsid w:val="000F2118"/>
    <w:rsid w:val="000F2B4A"/>
    <w:rsid w:val="000F4828"/>
    <w:rsid w:val="000F5656"/>
    <w:rsid w:val="000F5D72"/>
    <w:rsid w:val="000F5E4B"/>
    <w:rsid w:val="000F5ECF"/>
    <w:rsid w:val="000F5F44"/>
    <w:rsid w:val="000F6345"/>
    <w:rsid w:val="000F77B9"/>
    <w:rsid w:val="0010052E"/>
    <w:rsid w:val="00104DA2"/>
    <w:rsid w:val="00106BE0"/>
    <w:rsid w:val="00106EE4"/>
    <w:rsid w:val="00107B4B"/>
    <w:rsid w:val="00107BB8"/>
    <w:rsid w:val="00110FF7"/>
    <w:rsid w:val="00111B59"/>
    <w:rsid w:val="00114B3E"/>
    <w:rsid w:val="00114F13"/>
    <w:rsid w:val="001158CB"/>
    <w:rsid w:val="00120676"/>
    <w:rsid w:val="00121DD4"/>
    <w:rsid w:val="00123945"/>
    <w:rsid w:val="00123C69"/>
    <w:rsid w:val="001253B5"/>
    <w:rsid w:val="00125D60"/>
    <w:rsid w:val="00125F8D"/>
    <w:rsid w:val="00127653"/>
    <w:rsid w:val="001314E8"/>
    <w:rsid w:val="00131F15"/>
    <w:rsid w:val="00133BE2"/>
    <w:rsid w:val="00133C31"/>
    <w:rsid w:val="001340D7"/>
    <w:rsid w:val="00135100"/>
    <w:rsid w:val="00137AF9"/>
    <w:rsid w:val="00140556"/>
    <w:rsid w:val="00140785"/>
    <w:rsid w:val="001407C0"/>
    <w:rsid w:val="001417A0"/>
    <w:rsid w:val="001423D2"/>
    <w:rsid w:val="00143847"/>
    <w:rsid w:val="00144081"/>
    <w:rsid w:val="001450A0"/>
    <w:rsid w:val="00145ED3"/>
    <w:rsid w:val="0014618A"/>
    <w:rsid w:val="0014657C"/>
    <w:rsid w:val="001466B8"/>
    <w:rsid w:val="001473A6"/>
    <w:rsid w:val="00147A93"/>
    <w:rsid w:val="00147E19"/>
    <w:rsid w:val="00151C55"/>
    <w:rsid w:val="00152B3C"/>
    <w:rsid w:val="001559F6"/>
    <w:rsid w:val="00155CD5"/>
    <w:rsid w:val="00157419"/>
    <w:rsid w:val="00160FFF"/>
    <w:rsid w:val="00163646"/>
    <w:rsid w:val="001649EA"/>
    <w:rsid w:val="00165F08"/>
    <w:rsid w:val="00165F3F"/>
    <w:rsid w:val="0016632D"/>
    <w:rsid w:val="00166950"/>
    <w:rsid w:val="0017026F"/>
    <w:rsid w:val="001705D5"/>
    <w:rsid w:val="001713B7"/>
    <w:rsid w:val="001735EE"/>
    <w:rsid w:val="00173B88"/>
    <w:rsid w:val="0017465C"/>
    <w:rsid w:val="00174CAF"/>
    <w:rsid w:val="00175370"/>
    <w:rsid w:val="00175575"/>
    <w:rsid w:val="001758F8"/>
    <w:rsid w:val="00176243"/>
    <w:rsid w:val="0017737F"/>
    <w:rsid w:val="00177C60"/>
    <w:rsid w:val="00177D37"/>
    <w:rsid w:val="001818EC"/>
    <w:rsid w:val="001841C5"/>
    <w:rsid w:val="0018565B"/>
    <w:rsid w:val="00186A2F"/>
    <w:rsid w:val="00186DEA"/>
    <w:rsid w:val="00187E7B"/>
    <w:rsid w:val="00192250"/>
    <w:rsid w:val="001927F1"/>
    <w:rsid w:val="00193667"/>
    <w:rsid w:val="00194C17"/>
    <w:rsid w:val="001A0FC6"/>
    <w:rsid w:val="001A14F2"/>
    <w:rsid w:val="001A21D7"/>
    <w:rsid w:val="001A2BA5"/>
    <w:rsid w:val="001A2E1D"/>
    <w:rsid w:val="001A3779"/>
    <w:rsid w:val="001A46A0"/>
    <w:rsid w:val="001A519A"/>
    <w:rsid w:val="001A5218"/>
    <w:rsid w:val="001A557C"/>
    <w:rsid w:val="001A633E"/>
    <w:rsid w:val="001A63DB"/>
    <w:rsid w:val="001A7EE0"/>
    <w:rsid w:val="001B0363"/>
    <w:rsid w:val="001B1542"/>
    <w:rsid w:val="001B266B"/>
    <w:rsid w:val="001B29CB"/>
    <w:rsid w:val="001B2BE6"/>
    <w:rsid w:val="001B3160"/>
    <w:rsid w:val="001B4229"/>
    <w:rsid w:val="001B5368"/>
    <w:rsid w:val="001B5A5F"/>
    <w:rsid w:val="001C1632"/>
    <w:rsid w:val="001C16F7"/>
    <w:rsid w:val="001C2CF6"/>
    <w:rsid w:val="001C4AC9"/>
    <w:rsid w:val="001C5E90"/>
    <w:rsid w:val="001C6D5D"/>
    <w:rsid w:val="001C7186"/>
    <w:rsid w:val="001C7A74"/>
    <w:rsid w:val="001C7D4B"/>
    <w:rsid w:val="001D0E2D"/>
    <w:rsid w:val="001D0F5A"/>
    <w:rsid w:val="001D11B4"/>
    <w:rsid w:val="001D22F0"/>
    <w:rsid w:val="001D45E7"/>
    <w:rsid w:val="001D571F"/>
    <w:rsid w:val="001D65D5"/>
    <w:rsid w:val="001D7547"/>
    <w:rsid w:val="001D7B2B"/>
    <w:rsid w:val="001D7D9D"/>
    <w:rsid w:val="001D7F41"/>
    <w:rsid w:val="001D7F72"/>
    <w:rsid w:val="001E0945"/>
    <w:rsid w:val="001E1B05"/>
    <w:rsid w:val="001E4CD7"/>
    <w:rsid w:val="001E4D09"/>
    <w:rsid w:val="001E7A44"/>
    <w:rsid w:val="001F167C"/>
    <w:rsid w:val="001F1D00"/>
    <w:rsid w:val="001F2D19"/>
    <w:rsid w:val="001F3DAA"/>
    <w:rsid w:val="001F4817"/>
    <w:rsid w:val="001F60C0"/>
    <w:rsid w:val="001F6A16"/>
    <w:rsid w:val="002006F4"/>
    <w:rsid w:val="00201966"/>
    <w:rsid w:val="0020249A"/>
    <w:rsid w:val="00202BA9"/>
    <w:rsid w:val="00202E19"/>
    <w:rsid w:val="00205501"/>
    <w:rsid w:val="0020571E"/>
    <w:rsid w:val="002066B6"/>
    <w:rsid w:val="002069FB"/>
    <w:rsid w:val="002077B8"/>
    <w:rsid w:val="002106FA"/>
    <w:rsid w:val="00214B01"/>
    <w:rsid w:val="00215B02"/>
    <w:rsid w:val="00215CB3"/>
    <w:rsid w:val="00220403"/>
    <w:rsid w:val="002208C0"/>
    <w:rsid w:val="00220DA3"/>
    <w:rsid w:val="00221E67"/>
    <w:rsid w:val="002220E2"/>
    <w:rsid w:val="002228B2"/>
    <w:rsid w:val="0022452D"/>
    <w:rsid w:val="00226174"/>
    <w:rsid w:val="00227267"/>
    <w:rsid w:val="002314A3"/>
    <w:rsid w:val="00231D92"/>
    <w:rsid w:val="002325BA"/>
    <w:rsid w:val="0023768D"/>
    <w:rsid w:val="00237F4C"/>
    <w:rsid w:val="00240925"/>
    <w:rsid w:val="00243278"/>
    <w:rsid w:val="00244675"/>
    <w:rsid w:val="0024606E"/>
    <w:rsid w:val="00246424"/>
    <w:rsid w:val="00246A1F"/>
    <w:rsid w:val="00246E54"/>
    <w:rsid w:val="00246F9B"/>
    <w:rsid w:val="00250A38"/>
    <w:rsid w:val="00250BA7"/>
    <w:rsid w:val="002529D8"/>
    <w:rsid w:val="00252F7E"/>
    <w:rsid w:val="002559FA"/>
    <w:rsid w:val="0025774C"/>
    <w:rsid w:val="00257DDC"/>
    <w:rsid w:val="0026035B"/>
    <w:rsid w:val="00260540"/>
    <w:rsid w:val="00260FD5"/>
    <w:rsid w:val="002612E4"/>
    <w:rsid w:val="00262841"/>
    <w:rsid w:val="002629CE"/>
    <w:rsid w:val="00270046"/>
    <w:rsid w:val="002700DF"/>
    <w:rsid w:val="00270CE5"/>
    <w:rsid w:val="00271C4D"/>
    <w:rsid w:val="00273C1B"/>
    <w:rsid w:val="00274299"/>
    <w:rsid w:val="00274B5D"/>
    <w:rsid w:val="00275A5D"/>
    <w:rsid w:val="00277DC8"/>
    <w:rsid w:val="00280656"/>
    <w:rsid w:val="0028199E"/>
    <w:rsid w:val="00282211"/>
    <w:rsid w:val="0028264D"/>
    <w:rsid w:val="00284DA3"/>
    <w:rsid w:val="00284E9D"/>
    <w:rsid w:val="0028585D"/>
    <w:rsid w:val="0028656D"/>
    <w:rsid w:val="00286EFB"/>
    <w:rsid w:val="00287A9B"/>
    <w:rsid w:val="002909B7"/>
    <w:rsid w:val="00291D35"/>
    <w:rsid w:val="00292A4B"/>
    <w:rsid w:val="00293B15"/>
    <w:rsid w:val="00293BDB"/>
    <w:rsid w:val="00294497"/>
    <w:rsid w:val="00295835"/>
    <w:rsid w:val="0029635A"/>
    <w:rsid w:val="00297383"/>
    <w:rsid w:val="002976A0"/>
    <w:rsid w:val="002A2A31"/>
    <w:rsid w:val="002A318F"/>
    <w:rsid w:val="002A5CB6"/>
    <w:rsid w:val="002A75CC"/>
    <w:rsid w:val="002B05E7"/>
    <w:rsid w:val="002B09F8"/>
    <w:rsid w:val="002B1FA5"/>
    <w:rsid w:val="002B25FA"/>
    <w:rsid w:val="002B32CA"/>
    <w:rsid w:val="002B3E3A"/>
    <w:rsid w:val="002B6407"/>
    <w:rsid w:val="002B72E4"/>
    <w:rsid w:val="002B7886"/>
    <w:rsid w:val="002B7B3F"/>
    <w:rsid w:val="002B7E97"/>
    <w:rsid w:val="002C02BB"/>
    <w:rsid w:val="002C0643"/>
    <w:rsid w:val="002C37EE"/>
    <w:rsid w:val="002C3FF6"/>
    <w:rsid w:val="002C4003"/>
    <w:rsid w:val="002C587B"/>
    <w:rsid w:val="002C5DC8"/>
    <w:rsid w:val="002C5E13"/>
    <w:rsid w:val="002C605D"/>
    <w:rsid w:val="002C6446"/>
    <w:rsid w:val="002C69B8"/>
    <w:rsid w:val="002C6B99"/>
    <w:rsid w:val="002C6BE7"/>
    <w:rsid w:val="002D0EEA"/>
    <w:rsid w:val="002D18CE"/>
    <w:rsid w:val="002D4301"/>
    <w:rsid w:val="002D5285"/>
    <w:rsid w:val="002D620A"/>
    <w:rsid w:val="002D6DAD"/>
    <w:rsid w:val="002D72E3"/>
    <w:rsid w:val="002D7D2F"/>
    <w:rsid w:val="002D7FB0"/>
    <w:rsid w:val="002E0295"/>
    <w:rsid w:val="002E09AA"/>
    <w:rsid w:val="002E1E3D"/>
    <w:rsid w:val="002E2672"/>
    <w:rsid w:val="002E3395"/>
    <w:rsid w:val="002E386C"/>
    <w:rsid w:val="002E5B34"/>
    <w:rsid w:val="002E6402"/>
    <w:rsid w:val="002E64A5"/>
    <w:rsid w:val="002E6D3E"/>
    <w:rsid w:val="002E791B"/>
    <w:rsid w:val="002E7ADF"/>
    <w:rsid w:val="002F21AD"/>
    <w:rsid w:val="002F257B"/>
    <w:rsid w:val="002F5596"/>
    <w:rsid w:val="002F5773"/>
    <w:rsid w:val="002F5BB1"/>
    <w:rsid w:val="002F7437"/>
    <w:rsid w:val="002F75A1"/>
    <w:rsid w:val="002F7A70"/>
    <w:rsid w:val="00300704"/>
    <w:rsid w:val="00301CFF"/>
    <w:rsid w:val="00301EAE"/>
    <w:rsid w:val="003032F5"/>
    <w:rsid w:val="00303383"/>
    <w:rsid w:val="00303B15"/>
    <w:rsid w:val="00306307"/>
    <w:rsid w:val="00306634"/>
    <w:rsid w:val="0030669C"/>
    <w:rsid w:val="00306A86"/>
    <w:rsid w:val="003070C8"/>
    <w:rsid w:val="003106B5"/>
    <w:rsid w:val="0031435B"/>
    <w:rsid w:val="00315C0E"/>
    <w:rsid w:val="003165E7"/>
    <w:rsid w:val="00316A9A"/>
    <w:rsid w:val="00316B3B"/>
    <w:rsid w:val="003176A3"/>
    <w:rsid w:val="00317B31"/>
    <w:rsid w:val="003205CD"/>
    <w:rsid w:val="00321CB7"/>
    <w:rsid w:val="00323060"/>
    <w:rsid w:val="003233B0"/>
    <w:rsid w:val="003233D0"/>
    <w:rsid w:val="00325F4D"/>
    <w:rsid w:val="00326306"/>
    <w:rsid w:val="00327747"/>
    <w:rsid w:val="0032789D"/>
    <w:rsid w:val="00330E17"/>
    <w:rsid w:val="00330F9D"/>
    <w:rsid w:val="0033136E"/>
    <w:rsid w:val="0033243A"/>
    <w:rsid w:val="00332717"/>
    <w:rsid w:val="003352CD"/>
    <w:rsid w:val="00340846"/>
    <w:rsid w:val="003423B6"/>
    <w:rsid w:val="0034274F"/>
    <w:rsid w:val="0034278C"/>
    <w:rsid w:val="00342A5C"/>
    <w:rsid w:val="00344390"/>
    <w:rsid w:val="003447D0"/>
    <w:rsid w:val="003458F1"/>
    <w:rsid w:val="0034627C"/>
    <w:rsid w:val="0034728B"/>
    <w:rsid w:val="00347667"/>
    <w:rsid w:val="00353B5E"/>
    <w:rsid w:val="003543A3"/>
    <w:rsid w:val="00354B37"/>
    <w:rsid w:val="00355DEC"/>
    <w:rsid w:val="00356A84"/>
    <w:rsid w:val="003624E6"/>
    <w:rsid w:val="00362830"/>
    <w:rsid w:val="00363CB4"/>
    <w:rsid w:val="0036549D"/>
    <w:rsid w:val="00365FF2"/>
    <w:rsid w:val="0036692F"/>
    <w:rsid w:val="00367E1C"/>
    <w:rsid w:val="00370F5D"/>
    <w:rsid w:val="003712ED"/>
    <w:rsid w:val="00371F90"/>
    <w:rsid w:val="00374AFC"/>
    <w:rsid w:val="0037552F"/>
    <w:rsid w:val="00376629"/>
    <w:rsid w:val="00376C04"/>
    <w:rsid w:val="00377C08"/>
    <w:rsid w:val="0038146D"/>
    <w:rsid w:val="00382C29"/>
    <w:rsid w:val="00382E9B"/>
    <w:rsid w:val="0038306F"/>
    <w:rsid w:val="00384498"/>
    <w:rsid w:val="003863E4"/>
    <w:rsid w:val="003872D9"/>
    <w:rsid w:val="003907FF"/>
    <w:rsid w:val="003927CD"/>
    <w:rsid w:val="00393AA7"/>
    <w:rsid w:val="00393D50"/>
    <w:rsid w:val="00394EA0"/>
    <w:rsid w:val="00396384"/>
    <w:rsid w:val="00396F61"/>
    <w:rsid w:val="003A105B"/>
    <w:rsid w:val="003A1834"/>
    <w:rsid w:val="003A2367"/>
    <w:rsid w:val="003A4D2B"/>
    <w:rsid w:val="003A52A2"/>
    <w:rsid w:val="003A5C6A"/>
    <w:rsid w:val="003A6583"/>
    <w:rsid w:val="003A740E"/>
    <w:rsid w:val="003A7D34"/>
    <w:rsid w:val="003B00EB"/>
    <w:rsid w:val="003B06AE"/>
    <w:rsid w:val="003B28BD"/>
    <w:rsid w:val="003B2CA6"/>
    <w:rsid w:val="003B36E3"/>
    <w:rsid w:val="003B3B8D"/>
    <w:rsid w:val="003B4728"/>
    <w:rsid w:val="003B75C5"/>
    <w:rsid w:val="003B7EFB"/>
    <w:rsid w:val="003C016D"/>
    <w:rsid w:val="003C02B8"/>
    <w:rsid w:val="003C0688"/>
    <w:rsid w:val="003C0DE2"/>
    <w:rsid w:val="003C2D3C"/>
    <w:rsid w:val="003C32DA"/>
    <w:rsid w:val="003C467B"/>
    <w:rsid w:val="003C4F21"/>
    <w:rsid w:val="003C5C0C"/>
    <w:rsid w:val="003C6154"/>
    <w:rsid w:val="003C74C2"/>
    <w:rsid w:val="003D12E1"/>
    <w:rsid w:val="003D1D45"/>
    <w:rsid w:val="003E0483"/>
    <w:rsid w:val="003E0F63"/>
    <w:rsid w:val="003E15AF"/>
    <w:rsid w:val="003E2C4B"/>
    <w:rsid w:val="003E2C94"/>
    <w:rsid w:val="003E2D00"/>
    <w:rsid w:val="003E2F92"/>
    <w:rsid w:val="003E3DCA"/>
    <w:rsid w:val="003E41C7"/>
    <w:rsid w:val="003E448E"/>
    <w:rsid w:val="003E536F"/>
    <w:rsid w:val="003E5458"/>
    <w:rsid w:val="003E6FC8"/>
    <w:rsid w:val="003E7BEE"/>
    <w:rsid w:val="003F09D8"/>
    <w:rsid w:val="003F149E"/>
    <w:rsid w:val="003F19DA"/>
    <w:rsid w:val="003F2423"/>
    <w:rsid w:val="003F2B66"/>
    <w:rsid w:val="003F4C1F"/>
    <w:rsid w:val="003F6DE1"/>
    <w:rsid w:val="004069AE"/>
    <w:rsid w:val="00406BE0"/>
    <w:rsid w:val="004114CB"/>
    <w:rsid w:val="00412C2A"/>
    <w:rsid w:val="00412DB2"/>
    <w:rsid w:val="00416DEC"/>
    <w:rsid w:val="00417C31"/>
    <w:rsid w:val="004208EF"/>
    <w:rsid w:val="00424185"/>
    <w:rsid w:val="00424F35"/>
    <w:rsid w:val="004251FD"/>
    <w:rsid w:val="00425A9C"/>
    <w:rsid w:val="00425DDE"/>
    <w:rsid w:val="00425DFF"/>
    <w:rsid w:val="00431BDE"/>
    <w:rsid w:val="00431BEB"/>
    <w:rsid w:val="00432250"/>
    <w:rsid w:val="00433FC2"/>
    <w:rsid w:val="004360BC"/>
    <w:rsid w:val="00440F7E"/>
    <w:rsid w:val="00442B60"/>
    <w:rsid w:val="00442DD2"/>
    <w:rsid w:val="004435BD"/>
    <w:rsid w:val="00443640"/>
    <w:rsid w:val="00444519"/>
    <w:rsid w:val="004462FF"/>
    <w:rsid w:val="00450703"/>
    <w:rsid w:val="00451063"/>
    <w:rsid w:val="0045260D"/>
    <w:rsid w:val="00453BB9"/>
    <w:rsid w:val="004607D1"/>
    <w:rsid w:val="00461361"/>
    <w:rsid w:val="004618FF"/>
    <w:rsid w:val="00462A96"/>
    <w:rsid w:val="00463A01"/>
    <w:rsid w:val="004643BE"/>
    <w:rsid w:val="00465558"/>
    <w:rsid w:val="0046763F"/>
    <w:rsid w:val="00467723"/>
    <w:rsid w:val="00470049"/>
    <w:rsid w:val="004706F1"/>
    <w:rsid w:val="00472B79"/>
    <w:rsid w:val="00474BFE"/>
    <w:rsid w:val="00474DB4"/>
    <w:rsid w:val="004777CC"/>
    <w:rsid w:val="00481CE1"/>
    <w:rsid w:val="00481D0F"/>
    <w:rsid w:val="00482C05"/>
    <w:rsid w:val="00484010"/>
    <w:rsid w:val="00485537"/>
    <w:rsid w:val="004879DE"/>
    <w:rsid w:val="00487AE3"/>
    <w:rsid w:val="00491052"/>
    <w:rsid w:val="004919A9"/>
    <w:rsid w:val="0049222F"/>
    <w:rsid w:val="004923CE"/>
    <w:rsid w:val="0049279C"/>
    <w:rsid w:val="004928ED"/>
    <w:rsid w:val="004932AA"/>
    <w:rsid w:val="004952B9"/>
    <w:rsid w:val="00495B62"/>
    <w:rsid w:val="00496B2A"/>
    <w:rsid w:val="00497F20"/>
    <w:rsid w:val="004A0497"/>
    <w:rsid w:val="004A0AB1"/>
    <w:rsid w:val="004A18A9"/>
    <w:rsid w:val="004A1DE9"/>
    <w:rsid w:val="004A3AEE"/>
    <w:rsid w:val="004A59E9"/>
    <w:rsid w:val="004A76EB"/>
    <w:rsid w:val="004A7DBA"/>
    <w:rsid w:val="004B01FC"/>
    <w:rsid w:val="004B038C"/>
    <w:rsid w:val="004B0C9C"/>
    <w:rsid w:val="004B257E"/>
    <w:rsid w:val="004B31CE"/>
    <w:rsid w:val="004B3837"/>
    <w:rsid w:val="004B44B8"/>
    <w:rsid w:val="004B69B6"/>
    <w:rsid w:val="004C059D"/>
    <w:rsid w:val="004C081B"/>
    <w:rsid w:val="004C0FBC"/>
    <w:rsid w:val="004C0FD5"/>
    <w:rsid w:val="004C1424"/>
    <w:rsid w:val="004C15F1"/>
    <w:rsid w:val="004C1FFC"/>
    <w:rsid w:val="004C3E46"/>
    <w:rsid w:val="004C6681"/>
    <w:rsid w:val="004D001D"/>
    <w:rsid w:val="004D6592"/>
    <w:rsid w:val="004D720D"/>
    <w:rsid w:val="004D7878"/>
    <w:rsid w:val="004E2581"/>
    <w:rsid w:val="004E3D88"/>
    <w:rsid w:val="004E5277"/>
    <w:rsid w:val="004E5E93"/>
    <w:rsid w:val="004F054D"/>
    <w:rsid w:val="004F0B3F"/>
    <w:rsid w:val="004F15AB"/>
    <w:rsid w:val="004F201D"/>
    <w:rsid w:val="004F4BC0"/>
    <w:rsid w:val="004F4BD4"/>
    <w:rsid w:val="004F595B"/>
    <w:rsid w:val="0050188B"/>
    <w:rsid w:val="00501F7D"/>
    <w:rsid w:val="00502016"/>
    <w:rsid w:val="00502219"/>
    <w:rsid w:val="005034A8"/>
    <w:rsid w:val="005034EB"/>
    <w:rsid w:val="00505582"/>
    <w:rsid w:val="00505C6E"/>
    <w:rsid w:val="005060C4"/>
    <w:rsid w:val="005078B7"/>
    <w:rsid w:val="00510601"/>
    <w:rsid w:val="00510738"/>
    <w:rsid w:val="00510B8A"/>
    <w:rsid w:val="00511B91"/>
    <w:rsid w:val="00513CB5"/>
    <w:rsid w:val="00514122"/>
    <w:rsid w:val="00514E8C"/>
    <w:rsid w:val="00515AD9"/>
    <w:rsid w:val="00515EC3"/>
    <w:rsid w:val="00516A30"/>
    <w:rsid w:val="0051783A"/>
    <w:rsid w:val="00520F0A"/>
    <w:rsid w:val="00521A33"/>
    <w:rsid w:val="00521BCF"/>
    <w:rsid w:val="00523682"/>
    <w:rsid w:val="005271E8"/>
    <w:rsid w:val="005322F8"/>
    <w:rsid w:val="0053357E"/>
    <w:rsid w:val="00534F53"/>
    <w:rsid w:val="00536866"/>
    <w:rsid w:val="00537684"/>
    <w:rsid w:val="00537696"/>
    <w:rsid w:val="00542B19"/>
    <w:rsid w:val="00542C79"/>
    <w:rsid w:val="00545F19"/>
    <w:rsid w:val="005472EA"/>
    <w:rsid w:val="00550136"/>
    <w:rsid w:val="00550997"/>
    <w:rsid w:val="00550B1A"/>
    <w:rsid w:val="00550C12"/>
    <w:rsid w:val="00551C5C"/>
    <w:rsid w:val="005524CE"/>
    <w:rsid w:val="00552BB0"/>
    <w:rsid w:val="00552E90"/>
    <w:rsid w:val="005537B8"/>
    <w:rsid w:val="00553E24"/>
    <w:rsid w:val="005543CB"/>
    <w:rsid w:val="005545AC"/>
    <w:rsid w:val="0055579C"/>
    <w:rsid w:val="00556765"/>
    <w:rsid w:val="005606A9"/>
    <w:rsid w:val="0056507A"/>
    <w:rsid w:val="00567AA7"/>
    <w:rsid w:val="00570573"/>
    <w:rsid w:val="00570C63"/>
    <w:rsid w:val="00571DE9"/>
    <w:rsid w:val="0057383E"/>
    <w:rsid w:val="00574022"/>
    <w:rsid w:val="00574C76"/>
    <w:rsid w:val="00575958"/>
    <w:rsid w:val="0057661E"/>
    <w:rsid w:val="00577C6C"/>
    <w:rsid w:val="00580026"/>
    <w:rsid w:val="0058056B"/>
    <w:rsid w:val="00581E3C"/>
    <w:rsid w:val="00582384"/>
    <w:rsid w:val="005825CF"/>
    <w:rsid w:val="00582DA5"/>
    <w:rsid w:val="00587BE5"/>
    <w:rsid w:val="00587E06"/>
    <w:rsid w:val="005913B9"/>
    <w:rsid w:val="00591F1F"/>
    <w:rsid w:val="005935DB"/>
    <w:rsid w:val="005936AB"/>
    <w:rsid w:val="00594576"/>
    <w:rsid w:val="005951A7"/>
    <w:rsid w:val="00595324"/>
    <w:rsid w:val="00596A95"/>
    <w:rsid w:val="00596BED"/>
    <w:rsid w:val="00596DC0"/>
    <w:rsid w:val="00597C37"/>
    <w:rsid w:val="005A112D"/>
    <w:rsid w:val="005A1ADE"/>
    <w:rsid w:val="005A2CAE"/>
    <w:rsid w:val="005A3106"/>
    <w:rsid w:val="005A3FAD"/>
    <w:rsid w:val="005A45AF"/>
    <w:rsid w:val="005A53D0"/>
    <w:rsid w:val="005A5D2D"/>
    <w:rsid w:val="005B118E"/>
    <w:rsid w:val="005B1D8F"/>
    <w:rsid w:val="005B1FCD"/>
    <w:rsid w:val="005B3C47"/>
    <w:rsid w:val="005B3DA5"/>
    <w:rsid w:val="005B4D47"/>
    <w:rsid w:val="005B4D4B"/>
    <w:rsid w:val="005B6AE7"/>
    <w:rsid w:val="005B7936"/>
    <w:rsid w:val="005B7B80"/>
    <w:rsid w:val="005C1093"/>
    <w:rsid w:val="005C2925"/>
    <w:rsid w:val="005C52D4"/>
    <w:rsid w:val="005C55B5"/>
    <w:rsid w:val="005C57D6"/>
    <w:rsid w:val="005C6C10"/>
    <w:rsid w:val="005C6F40"/>
    <w:rsid w:val="005D31C9"/>
    <w:rsid w:val="005D555A"/>
    <w:rsid w:val="005D6D0D"/>
    <w:rsid w:val="005E01A0"/>
    <w:rsid w:val="005E0226"/>
    <w:rsid w:val="005E265C"/>
    <w:rsid w:val="005E547F"/>
    <w:rsid w:val="005E5CBD"/>
    <w:rsid w:val="005E6FC4"/>
    <w:rsid w:val="005F0493"/>
    <w:rsid w:val="005F0501"/>
    <w:rsid w:val="005F3A13"/>
    <w:rsid w:val="005F3FAB"/>
    <w:rsid w:val="005F6B7C"/>
    <w:rsid w:val="005F7BA9"/>
    <w:rsid w:val="006043C1"/>
    <w:rsid w:val="00606F02"/>
    <w:rsid w:val="00606FB3"/>
    <w:rsid w:val="006072B8"/>
    <w:rsid w:val="00607EFB"/>
    <w:rsid w:val="00607F27"/>
    <w:rsid w:val="00610281"/>
    <w:rsid w:val="0061082C"/>
    <w:rsid w:val="00611046"/>
    <w:rsid w:val="00611406"/>
    <w:rsid w:val="006121BB"/>
    <w:rsid w:val="0061253B"/>
    <w:rsid w:val="00612DF5"/>
    <w:rsid w:val="0061434D"/>
    <w:rsid w:val="00614449"/>
    <w:rsid w:val="00614951"/>
    <w:rsid w:val="00614A2A"/>
    <w:rsid w:val="00616431"/>
    <w:rsid w:val="00616591"/>
    <w:rsid w:val="0062006F"/>
    <w:rsid w:val="00620B58"/>
    <w:rsid w:val="00620F6C"/>
    <w:rsid w:val="006215D6"/>
    <w:rsid w:val="0062294C"/>
    <w:rsid w:val="00625D6B"/>
    <w:rsid w:val="0062631F"/>
    <w:rsid w:val="00627A49"/>
    <w:rsid w:val="00627AB0"/>
    <w:rsid w:val="006305E7"/>
    <w:rsid w:val="00630B61"/>
    <w:rsid w:val="0063138C"/>
    <w:rsid w:val="00633FCF"/>
    <w:rsid w:val="00636716"/>
    <w:rsid w:val="00640347"/>
    <w:rsid w:val="006414C4"/>
    <w:rsid w:val="00641828"/>
    <w:rsid w:val="00641F7D"/>
    <w:rsid w:val="00642608"/>
    <w:rsid w:val="006436DC"/>
    <w:rsid w:val="006439C1"/>
    <w:rsid w:val="00644AE7"/>
    <w:rsid w:val="00646030"/>
    <w:rsid w:val="00646570"/>
    <w:rsid w:val="006476B1"/>
    <w:rsid w:val="0064793B"/>
    <w:rsid w:val="00647F05"/>
    <w:rsid w:val="006507D9"/>
    <w:rsid w:val="0065090D"/>
    <w:rsid w:val="00651C5A"/>
    <w:rsid w:val="00654A54"/>
    <w:rsid w:val="00656129"/>
    <w:rsid w:val="006622C4"/>
    <w:rsid w:val="00662BC2"/>
    <w:rsid w:val="006630BE"/>
    <w:rsid w:val="00665453"/>
    <w:rsid w:val="00666254"/>
    <w:rsid w:val="00666BD1"/>
    <w:rsid w:val="0067137B"/>
    <w:rsid w:val="00673043"/>
    <w:rsid w:val="006759AA"/>
    <w:rsid w:val="00677610"/>
    <w:rsid w:val="00677C60"/>
    <w:rsid w:val="00681C9D"/>
    <w:rsid w:val="00682313"/>
    <w:rsid w:val="006829CC"/>
    <w:rsid w:val="00682E0B"/>
    <w:rsid w:val="006842A5"/>
    <w:rsid w:val="00685938"/>
    <w:rsid w:val="00686BF7"/>
    <w:rsid w:val="00686C94"/>
    <w:rsid w:val="0069121E"/>
    <w:rsid w:val="0069549F"/>
    <w:rsid w:val="00697C08"/>
    <w:rsid w:val="006A0146"/>
    <w:rsid w:val="006A0975"/>
    <w:rsid w:val="006A0CB7"/>
    <w:rsid w:val="006A1BB5"/>
    <w:rsid w:val="006A2F37"/>
    <w:rsid w:val="006A2FB3"/>
    <w:rsid w:val="006A38E8"/>
    <w:rsid w:val="006A3F54"/>
    <w:rsid w:val="006A5124"/>
    <w:rsid w:val="006A519D"/>
    <w:rsid w:val="006A5BA7"/>
    <w:rsid w:val="006A5FCF"/>
    <w:rsid w:val="006A716F"/>
    <w:rsid w:val="006A7517"/>
    <w:rsid w:val="006B12E9"/>
    <w:rsid w:val="006B1707"/>
    <w:rsid w:val="006B22A0"/>
    <w:rsid w:val="006B328F"/>
    <w:rsid w:val="006B3FAC"/>
    <w:rsid w:val="006B441C"/>
    <w:rsid w:val="006B642D"/>
    <w:rsid w:val="006B6E2E"/>
    <w:rsid w:val="006B7434"/>
    <w:rsid w:val="006B75E0"/>
    <w:rsid w:val="006B7956"/>
    <w:rsid w:val="006C1137"/>
    <w:rsid w:val="006C23C0"/>
    <w:rsid w:val="006C2789"/>
    <w:rsid w:val="006C28AA"/>
    <w:rsid w:val="006C2939"/>
    <w:rsid w:val="006C2B91"/>
    <w:rsid w:val="006C44C0"/>
    <w:rsid w:val="006C4CA2"/>
    <w:rsid w:val="006C6F1E"/>
    <w:rsid w:val="006C7FA8"/>
    <w:rsid w:val="006D02A6"/>
    <w:rsid w:val="006D0CAF"/>
    <w:rsid w:val="006D1D1F"/>
    <w:rsid w:val="006D1ED6"/>
    <w:rsid w:val="006D1FF4"/>
    <w:rsid w:val="006D2F0B"/>
    <w:rsid w:val="006D41DD"/>
    <w:rsid w:val="006D45E2"/>
    <w:rsid w:val="006D58F6"/>
    <w:rsid w:val="006D5C6E"/>
    <w:rsid w:val="006D61DC"/>
    <w:rsid w:val="006D73F1"/>
    <w:rsid w:val="006D7774"/>
    <w:rsid w:val="006E0216"/>
    <w:rsid w:val="006E0DE6"/>
    <w:rsid w:val="006E1BE8"/>
    <w:rsid w:val="006E5E52"/>
    <w:rsid w:val="006E66A8"/>
    <w:rsid w:val="006E6D0D"/>
    <w:rsid w:val="006E7487"/>
    <w:rsid w:val="006F0B4A"/>
    <w:rsid w:val="006F16E9"/>
    <w:rsid w:val="006F1979"/>
    <w:rsid w:val="006F2125"/>
    <w:rsid w:val="006F3AD9"/>
    <w:rsid w:val="006F3B03"/>
    <w:rsid w:val="006F43C1"/>
    <w:rsid w:val="006F4B7F"/>
    <w:rsid w:val="006F529F"/>
    <w:rsid w:val="006F6DD0"/>
    <w:rsid w:val="006F74A5"/>
    <w:rsid w:val="006F7E94"/>
    <w:rsid w:val="007022D8"/>
    <w:rsid w:val="00703DFD"/>
    <w:rsid w:val="0070484A"/>
    <w:rsid w:val="0070719F"/>
    <w:rsid w:val="00707423"/>
    <w:rsid w:val="0070762A"/>
    <w:rsid w:val="00710184"/>
    <w:rsid w:val="00710285"/>
    <w:rsid w:val="00711EB9"/>
    <w:rsid w:val="00712F36"/>
    <w:rsid w:val="00714298"/>
    <w:rsid w:val="00715E61"/>
    <w:rsid w:val="00716DF7"/>
    <w:rsid w:val="00717D75"/>
    <w:rsid w:val="00717F21"/>
    <w:rsid w:val="0072027B"/>
    <w:rsid w:val="0072138F"/>
    <w:rsid w:val="0072162D"/>
    <w:rsid w:val="0072176D"/>
    <w:rsid w:val="0072343A"/>
    <w:rsid w:val="00725D7A"/>
    <w:rsid w:val="00725FCE"/>
    <w:rsid w:val="007268D6"/>
    <w:rsid w:val="00727419"/>
    <w:rsid w:val="007275E7"/>
    <w:rsid w:val="00727987"/>
    <w:rsid w:val="00730114"/>
    <w:rsid w:val="007314EE"/>
    <w:rsid w:val="00731CE6"/>
    <w:rsid w:val="007329EF"/>
    <w:rsid w:val="00732AA4"/>
    <w:rsid w:val="00732EF8"/>
    <w:rsid w:val="00734680"/>
    <w:rsid w:val="00734F50"/>
    <w:rsid w:val="00736A3B"/>
    <w:rsid w:val="00736CF6"/>
    <w:rsid w:val="00737232"/>
    <w:rsid w:val="007406F8"/>
    <w:rsid w:val="00740C5C"/>
    <w:rsid w:val="00741A77"/>
    <w:rsid w:val="00741D3D"/>
    <w:rsid w:val="00741E53"/>
    <w:rsid w:val="0074384B"/>
    <w:rsid w:val="007445E0"/>
    <w:rsid w:val="00745662"/>
    <w:rsid w:val="007459A2"/>
    <w:rsid w:val="00746749"/>
    <w:rsid w:val="00753243"/>
    <w:rsid w:val="00753C29"/>
    <w:rsid w:val="007544E5"/>
    <w:rsid w:val="007546FB"/>
    <w:rsid w:val="0075496E"/>
    <w:rsid w:val="007551D3"/>
    <w:rsid w:val="007574A5"/>
    <w:rsid w:val="007618D2"/>
    <w:rsid w:val="0076377E"/>
    <w:rsid w:val="0076391C"/>
    <w:rsid w:val="007652F8"/>
    <w:rsid w:val="007660F7"/>
    <w:rsid w:val="00766823"/>
    <w:rsid w:val="00766CAA"/>
    <w:rsid w:val="007674C6"/>
    <w:rsid w:val="0076780D"/>
    <w:rsid w:val="00770062"/>
    <w:rsid w:val="007742B8"/>
    <w:rsid w:val="0077453C"/>
    <w:rsid w:val="00774A7F"/>
    <w:rsid w:val="00775BA0"/>
    <w:rsid w:val="0077741E"/>
    <w:rsid w:val="00780403"/>
    <w:rsid w:val="0078059A"/>
    <w:rsid w:val="00780602"/>
    <w:rsid w:val="0078193B"/>
    <w:rsid w:val="00781AA0"/>
    <w:rsid w:val="0078201C"/>
    <w:rsid w:val="007829ED"/>
    <w:rsid w:val="00785F35"/>
    <w:rsid w:val="007860E9"/>
    <w:rsid w:val="0078619E"/>
    <w:rsid w:val="00786204"/>
    <w:rsid w:val="00790707"/>
    <w:rsid w:val="00791022"/>
    <w:rsid w:val="00791F1C"/>
    <w:rsid w:val="007920A3"/>
    <w:rsid w:val="00793C92"/>
    <w:rsid w:val="0079533D"/>
    <w:rsid w:val="00795C78"/>
    <w:rsid w:val="007964DA"/>
    <w:rsid w:val="00796513"/>
    <w:rsid w:val="007968F0"/>
    <w:rsid w:val="00797385"/>
    <w:rsid w:val="007A2BB0"/>
    <w:rsid w:val="007A3E0C"/>
    <w:rsid w:val="007A66F0"/>
    <w:rsid w:val="007B056C"/>
    <w:rsid w:val="007B2775"/>
    <w:rsid w:val="007B6BB0"/>
    <w:rsid w:val="007B7FD6"/>
    <w:rsid w:val="007C0846"/>
    <w:rsid w:val="007C2304"/>
    <w:rsid w:val="007C30E4"/>
    <w:rsid w:val="007C545A"/>
    <w:rsid w:val="007C622E"/>
    <w:rsid w:val="007C6885"/>
    <w:rsid w:val="007D0C9F"/>
    <w:rsid w:val="007D2E07"/>
    <w:rsid w:val="007D3742"/>
    <w:rsid w:val="007D423C"/>
    <w:rsid w:val="007D4644"/>
    <w:rsid w:val="007D4CF9"/>
    <w:rsid w:val="007D6741"/>
    <w:rsid w:val="007D73C3"/>
    <w:rsid w:val="007E25D6"/>
    <w:rsid w:val="007E3208"/>
    <w:rsid w:val="007E3BFC"/>
    <w:rsid w:val="007E3D08"/>
    <w:rsid w:val="007E4064"/>
    <w:rsid w:val="007E59C6"/>
    <w:rsid w:val="007E5E81"/>
    <w:rsid w:val="007E6861"/>
    <w:rsid w:val="007F15C5"/>
    <w:rsid w:val="007F3725"/>
    <w:rsid w:val="007F4251"/>
    <w:rsid w:val="007F4E07"/>
    <w:rsid w:val="007F56FF"/>
    <w:rsid w:val="007F788C"/>
    <w:rsid w:val="007F7FF7"/>
    <w:rsid w:val="00800381"/>
    <w:rsid w:val="00800D51"/>
    <w:rsid w:val="00801539"/>
    <w:rsid w:val="0080189F"/>
    <w:rsid w:val="00801DB2"/>
    <w:rsid w:val="00802ABD"/>
    <w:rsid w:val="00802DA3"/>
    <w:rsid w:val="008042FC"/>
    <w:rsid w:val="00804DA9"/>
    <w:rsid w:val="00805256"/>
    <w:rsid w:val="008062AE"/>
    <w:rsid w:val="00806D58"/>
    <w:rsid w:val="0080748F"/>
    <w:rsid w:val="00807948"/>
    <w:rsid w:val="00811C3E"/>
    <w:rsid w:val="0081259E"/>
    <w:rsid w:val="00812898"/>
    <w:rsid w:val="00812B34"/>
    <w:rsid w:val="00813A37"/>
    <w:rsid w:val="008169B7"/>
    <w:rsid w:val="00820512"/>
    <w:rsid w:val="00820677"/>
    <w:rsid w:val="008209A5"/>
    <w:rsid w:val="00821B53"/>
    <w:rsid w:val="00821FBD"/>
    <w:rsid w:val="00822429"/>
    <w:rsid w:val="00824B13"/>
    <w:rsid w:val="008254CC"/>
    <w:rsid w:val="00825D17"/>
    <w:rsid w:val="0082605A"/>
    <w:rsid w:val="008262D6"/>
    <w:rsid w:val="00830A44"/>
    <w:rsid w:val="00830DA6"/>
    <w:rsid w:val="00831159"/>
    <w:rsid w:val="00831864"/>
    <w:rsid w:val="00832A37"/>
    <w:rsid w:val="00832A9D"/>
    <w:rsid w:val="00833174"/>
    <w:rsid w:val="008331FA"/>
    <w:rsid w:val="00833851"/>
    <w:rsid w:val="00835BEB"/>
    <w:rsid w:val="00837149"/>
    <w:rsid w:val="00840708"/>
    <w:rsid w:val="008418DF"/>
    <w:rsid w:val="00842A04"/>
    <w:rsid w:val="008452DA"/>
    <w:rsid w:val="008464D7"/>
    <w:rsid w:val="00847AFE"/>
    <w:rsid w:val="008500E9"/>
    <w:rsid w:val="0085147E"/>
    <w:rsid w:val="00852608"/>
    <w:rsid w:val="00856FA8"/>
    <w:rsid w:val="00857620"/>
    <w:rsid w:val="00860727"/>
    <w:rsid w:val="00861FCB"/>
    <w:rsid w:val="0086459B"/>
    <w:rsid w:val="008647E8"/>
    <w:rsid w:val="008656BC"/>
    <w:rsid w:val="00865E95"/>
    <w:rsid w:val="00865F1F"/>
    <w:rsid w:val="008660A3"/>
    <w:rsid w:val="00866900"/>
    <w:rsid w:val="00867464"/>
    <w:rsid w:val="00867E43"/>
    <w:rsid w:val="00870AC4"/>
    <w:rsid w:val="00871E3E"/>
    <w:rsid w:val="0087208C"/>
    <w:rsid w:val="00872242"/>
    <w:rsid w:val="00873504"/>
    <w:rsid w:val="00873591"/>
    <w:rsid w:val="00873760"/>
    <w:rsid w:val="00874311"/>
    <w:rsid w:val="00875C41"/>
    <w:rsid w:val="0087613B"/>
    <w:rsid w:val="00876918"/>
    <w:rsid w:val="008806B7"/>
    <w:rsid w:val="008809FB"/>
    <w:rsid w:val="008829F2"/>
    <w:rsid w:val="00883651"/>
    <w:rsid w:val="00885359"/>
    <w:rsid w:val="008858F1"/>
    <w:rsid w:val="0088596A"/>
    <w:rsid w:val="00885A6C"/>
    <w:rsid w:val="008874C1"/>
    <w:rsid w:val="008910B4"/>
    <w:rsid w:val="00891938"/>
    <w:rsid w:val="00891E47"/>
    <w:rsid w:val="0089274D"/>
    <w:rsid w:val="008929D7"/>
    <w:rsid w:val="00893978"/>
    <w:rsid w:val="00894749"/>
    <w:rsid w:val="00894915"/>
    <w:rsid w:val="00895653"/>
    <w:rsid w:val="00896AA5"/>
    <w:rsid w:val="008973A6"/>
    <w:rsid w:val="008978B9"/>
    <w:rsid w:val="008A0AC7"/>
    <w:rsid w:val="008A10AE"/>
    <w:rsid w:val="008A15EF"/>
    <w:rsid w:val="008A3AEF"/>
    <w:rsid w:val="008A449F"/>
    <w:rsid w:val="008A45D0"/>
    <w:rsid w:val="008A4F3C"/>
    <w:rsid w:val="008A5B72"/>
    <w:rsid w:val="008A691C"/>
    <w:rsid w:val="008A6CA8"/>
    <w:rsid w:val="008A75E9"/>
    <w:rsid w:val="008B1E28"/>
    <w:rsid w:val="008B2765"/>
    <w:rsid w:val="008B375A"/>
    <w:rsid w:val="008B3DB4"/>
    <w:rsid w:val="008B40FE"/>
    <w:rsid w:val="008B572C"/>
    <w:rsid w:val="008B5F37"/>
    <w:rsid w:val="008B6733"/>
    <w:rsid w:val="008B6C32"/>
    <w:rsid w:val="008B787A"/>
    <w:rsid w:val="008B794F"/>
    <w:rsid w:val="008C028D"/>
    <w:rsid w:val="008C03F9"/>
    <w:rsid w:val="008C196B"/>
    <w:rsid w:val="008C1CC5"/>
    <w:rsid w:val="008C2A80"/>
    <w:rsid w:val="008C2D80"/>
    <w:rsid w:val="008C5737"/>
    <w:rsid w:val="008C576E"/>
    <w:rsid w:val="008C5A51"/>
    <w:rsid w:val="008C62CE"/>
    <w:rsid w:val="008C7223"/>
    <w:rsid w:val="008D0382"/>
    <w:rsid w:val="008D1ADB"/>
    <w:rsid w:val="008D37CA"/>
    <w:rsid w:val="008D4D58"/>
    <w:rsid w:val="008D60FD"/>
    <w:rsid w:val="008E0E4A"/>
    <w:rsid w:val="008E3477"/>
    <w:rsid w:val="008E370E"/>
    <w:rsid w:val="008E4CAF"/>
    <w:rsid w:val="008E53B2"/>
    <w:rsid w:val="008E6CFB"/>
    <w:rsid w:val="008E71AB"/>
    <w:rsid w:val="008F0C19"/>
    <w:rsid w:val="008F2668"/>
    <w:rsid w:val="008F30D0"/>
    <w:rsid w:val="008F3B06"/>
    <w:rsid w:val="008F3DF0"/>
    <w:rsid w:val="008F4CFF"/>
    <w:rsid w:val="008F6056"/>
    <w:rsid w:val="008F7802"/>
    <w:rsid w:val="00901001"/>
    <w:rsid w:val="009026B8"/>
    <w:rsid w:val="00904784"/>
    <w:rsid w:val="00904CB3"/>
    <w:rsid w:val="0090541B"/>
    <w:rsid w:val="0090594C"/>
    <w:rsid w:val="00906013"/>
    <w:rsid w:val="00906865"/>
    <w:rsid w:val="009068AF"/>
    <w:rsid w:val="00906A8C"/>
    <w:rsid w:val="00907E0D"/>
    <w:rsid w:val="009104C7"/>
    <w:rsid w:val="009106A0"/>
    <w:rsid w:val="00912409"/>
    <w:rsid w:val="00912F71"/>
    <w:rsid w:val="00913775"/>
    <w:rsid w:val="00915451"/>
    <w:rsid w:val="00915AEC"/>
    <w:rsid w:val="0091640C"/>
    <w:rsid w:val="009166A6"/>
    <w:rsid w:val="00916BB1"/>
    <w:rsid w:val="00916D18"/>
    <w:rsid w:val="00920014"/>
    <w:rsid w:val="00920466"/>
    <w:rsid w:val="0092118A"/>
    <w:rsid w:val="00922AE5"/>
    <w:rsid w:val="00922AFA"/>
    <w:rsid w:val="00925339"/>
    <w:rsid w:val="00930F9A"/>
    <w:rsid w:val="00931E37"/>
    <w:rsid w:val="0093208A"/>
    <w:rsid w:val="00932750"/>
    <w:rsid w:val="00932D2E"/>
    <w:rsid w:val="00932F1F"/>
    <w:rsid w:val="009338D2"/>
    <w:rsid w:val="009356C8"/>
    <w:rsid w:val="00937A26"/>
    <w:rsid w:val="00940EFB"/>
    <w:rsid w:val="00941723"/>
    <w:rsid w:val="0094228B"/>
    <w:rsid w:val="009448C1"/>
    <w:rsid w:val="009457BA"/>
    <w:rsid w:val="009472C8"/>
    <w:rsid w:val="00947CC5"/>
    <w:rsid w:val="00947EDD"/>
    <w:rsid w:val="00951C05"/>
    <w:rsid w:val="00951CDE"/>
    <w:rsid w:val="009542CE"/>
    <w:rsid w:val="00954407"/>
    <w:rsid w:val="00955A43"/>
    <w:rsid w:val="00955A79"/>
    <w:rsid w:val="0095762A"/>
    <w:rsid w:val="00957BA7"/>
    <w:rsid w:val="00957CBB"/>
    <w:rsid w:val="00957F88"/>
    <w:rsid w:val="00960A1A"/>
    <w:rsid w:val="0096134C"/>
    <w:rsid w:val="00962024"/>
    <w:rsid w:val="009631FA"/>
    <w:rsid w:val="009663EE"/>
    <w:rsid w:val="009664B0"/>
    <w:rsid w:val="0096663E"/>
    <w:rsid w:val="00967204"/>
    <w:rsid w:val="009677E4"/>
    <w:rsid w:val="00970130"/>
    <w:rsid w:val="009705F5"/>
    <w:rsid w:val="0097060C"/>
    <w:rsid w:val="00970B40"/>
    <w:rsid w:val="00971100"/>
    <w:rsid w:val="00971C94"/>
    <w:rsid w:val="00972724"/>
    <w:rsid w:val="00972BA2"/>
    <w:rsid w:val="00973ED2"/>
    <w:rsid w:val="00974032"/>
    <w:rsid w:val="00975C74"/>
    <w:rsid w:val="00975E4A"/>
    <w:rsid w:val="00976343"/>
    <w:rsid w:val="00977CA5"/>
    <w:rsid w:val="00977CBF"/>
    <w:rsid w:val="009806DF"/>
    <w:rsid w:val="00981021"/>
    <w:rsid w:val="00981989"/>
    <w:rsid w:val="00981B42"/>
    <w:rsid w:val="00982520"/>
    <w:rsid w:val="009825D7"/>
    <w:rsid w:val="00986D55"/>
    <w:rsid w:val="00986EAC"/>
    <w:rsid w:val="00990C3A"/>
    <w:rsid w:val="00992D6D"/>
    <w:rsid w:val="00993564"/>
    <w:rsid w:val="00993D9E"/>
    <w:rsid w:val="009944C2"/>
    <w:rsid w:val="009946DC"/>
    <w:rsid w:val="00994C54"/>
    <w:rsid w:val="00994CE6"/>
    <w:rsid w:val="009957D8"/>
    <w:rsid w:val="009976D7"/>
    <w:rsid w:val="009A096E"/>
    <w:rsid w:val="009A2541"/>
    <w:rsid w:val="009A31D0"/>
    <w:rsid w:val="009A3A89"/>
    <w:rsid w:val="009A494A"/>
    <w:rsid w:val="009A504F"/>
    <w:rsid w:val="009A511B"/>
    <w:rsid w:val="009A5CD2"/>
    <w:rsid w:val="009B0502"/>
    <w:rsid w:val="009B13B0"/>
    <w:rsid w:val="009B1B94"/>
    <w:rsid w:val="009B2A8D"/>
    <w:rsid w:val="009B2B5C"/>
    <w:rsid w:val="009B32A8"/>
    <w:rsid w:val="009B3F0B"/>
    <w:rsid w:val="009B438F"/>
    <w:rsid w:val="009B4A39"/>
    <w:rsid w:val="009B6A89"/>
    <w:rsid w:val="009B7804"/>
    <w:rsid w:val="009B7F46"/>
    <w:rsid w:val="009C000F"/>
    <w:rsid w:val="009C07F0"/>
    <w:rsid w:val="009C1BE8"/>
    <w:rsid w:val="009C3D15"/>
    <w:rsid w:val="009C46F2"/>
    <w:rsid w:val="009C60EC"/>
    <w:rsid w:val="009C65FE"/>
    <w:rsid w:val="009C6708"/>
    <w:rsid w:val="009C690D"/>
    <w:rsid w:val="009C7D6D"/>
    <w:rsid w:val="009D0C1A"/>
    <w:rsid w:val="009D1C93"/>
    <w:rsid w:val="009D1E5A"/>
    <w:rsid w:val="009D25C8"/>
    <w:rsid w:val="009D33B7"/>
    <w:rsid w:val="009D4043"/>
    <w:rsid w:val="009D5DA2"/>
    <w:rsid w:val="009E0D57"/>
    <w:rsid w:val="009E2719"/>
    <w:rsid w:val="009E2BA7"/>
    <w:rsid w:val="009E4297"/>
    <w:rsid w:val="009E450C"/>
    <w:rsid w:val="009E47FB"/>
    <w:rsid w:val="009E4A39"/>
    <w:rsid w:val="009E4FDE"/>
    <w:rsid w:val="009E549B"/>
    <w:rsid w:val="009E5D3A"/>
    <w:rsid w:val="009E6B60"/>
    <w:rsid w:val="009E7BA4"/>
    <w:rsid w:val="009E7C34"/>
    <w:rsid w:val="009F0EF0"/>
    <w:rsid w:val="009F1E50"/>
    <w:rsid w:val="009F2BFA"/>
    <w:rsid w:val="009F3222"/>
    <w:rsid w:val="009F335E"/>
    <w:rsid w:val="009F380D"/>
    <w:rsid w:val="009F5636"/>
    <w:rsid w:val="009F6395"/>
    <w:rsid w:val="009F7DE8"/>
    <w:rsid w:val="00A01BE5"/>
    <w:rsid w:val="00A02405"/>
    <w:rsid w:val="00A06F58"/>
    <w:rsid w:val="00A07901"/>
    <w:rsid w:val="00A10CE0"/>
    <w:rsid w:val="00A12717"/>
    <w:rsid w:val="00A12BEC"/>
    <w:rsid w:val="00A133A2"/>
    <w:rsid w:val="00A13F94"/>
    <w:rsid w:val="00A1530C"/>
    <w:rsid w:val="00A16AE7"/>
    <w:rsid w:val="00A17653"/>
    <w:rsid w:val="00A17D6E"/>
    <w:rsid w:val="00A2178D"/>
    <w:rsid w:val="00A21DEB"/>
    <w:rsid w:val="00A2313C"/>
    <w:rsid w:val="00A239F2"/>
    <w:rsid w:val="00A2499B"/>
    <w:rsid w:val="00A2657D"/>
    <w:rsid w:val="00A267C6"/>
    <w:rsid w:val="00A26C7F"/>
    <w:rsid w:val="00A31974"/>
    <w:rsid w:val="00A31C36"/>
    <w:rsid w:val="00A32253"/>
    <w:rsid w:val="00A33F38"/>
    <w:rsid w:val="00A348D1"/>
    <w:rsid w:val="00A36775"/>
    <w:rsid w:val="00A3682A"/>
    <w:rsid w:val="00A40CD3"/>
    <w:rsid w:val="00A41A1D"/>
    <w:rsid w:val="00A41F93"/>
    <w:rsid w:val="00A4328A"/>
    <w:rsid w:val="00A444AE"/>
    <w:rsid w:val="00A46060"/>
    <w:rsid w:val="00A472B0"/>
    <w:rsid w:val="00A479DF"/>
    <w:rsid w:val="00A52278"/>
    <w:rsid w:val="00A53288"/>
    <w:rsid w:val="00A53C45"/>
    <w:rsid w:val="00A55626"/>
    <w:rsid w:val="00A610E7"/>
    <w:rsid w:val="00A61A8A"/>
    <w:rsid w:val="00A6287E"/>
    <w:rsid w:val="00A654DA"/>
    <w:rsid w:val="00A65969"/>
    <w:rsid w:val="00A659ED"/>
    <w:rsid w:val="00A66E5F"/>
    <w:rsid w:val="00A715CA"/>
    <w:rsid w:val="00A7178A"/>
    <w:rsid w:val="00A71A1B"/>
    <w:rsid w:val="00A7295D"/>
    <w:rsid w:val="00A749FF"/>
    <w:rsid w:val="00A74AA4"/>
    <w:rsid w:val="00A7547B"/>
    <w:rsid w:val="00A76174"/>
    <w:rsid w:val="00A76229"/>
    <w:rsid w:val="00A76C0E"/>
    <w:rsid w:val="00A77D43"/>
    <w:rsid w:val="00A8060F"/>
    <w:rsid w:val="00A81F66"/>
    <w:rsid w:val="00A826D9"/>
    <w:rsid w:val="00A90067"/>
    <w:rsid w:val="00A919F1"/>
    <w:rsid w:val="00A9249B"/>
    <w:rsid w:val="00A9260C"/>
    <w:rsid w:val="00A934DD"/>
    <w:rsid w:val="00A93C09"/>
    <w:rsid w:val="00A94B3D"/>
    <w:rsid w:val="00AA2050"/>
    <w:rsid w:val="00AA3AC7"/>
    <w:rsid w:val="00AA3B76"/>
    <w:rsid w:val="00AA460A"/>
    <w:rsid w:val="00AA49D7"/>
    <w:rsid w:val="00AA56AC"/>
    <w:rsid w:val="00AA5AB9"/>
    <w:rsid w:val="00AA5EF5"/>
    <w:rsid w:val="00AA6EBE"/>
    <w:rsid w:val="00AA7DA3"/>
    <w:rsid w:val="00AB056A"/>
    <w:rsid w:val="00AB1625"/>
    <w:rsid w:val="00AB2C95"/>
    <w:rsid w:val="00AB5210"/>
    <w:rsid w:val="00AB5854"/>
    <w:rsid w:val="00AB5963"/>
    <w:rsid w:val="00AB7FD0"/>
    <w:rsid w:val="00AC1367"/>
    <w:rsid w:val="00AC218E"/>
    <w:rsid w:val="00AC225E"/>
    <w:rsid w:val="00AC2B6B"/>
    <w:rsid w:val="00AC4616"/>
    <w:rsid w:val="00AC4D95"/>
    <w:rsid w:val="00AC4F48"/>
    <w:rsid w:val="00AC5A6B"/>
    <w:rsid w:val="00AC5A8F"/>
    <w:rsid w:val="00AD007C"/>
    <w:rsid w:val="00AD0613"/>
    <w:rsid w:val="00AD1F29"/>
    <w:rsid w:val="00AD228C"/>
    <w:rsid w:val="00AD359D"/>
    <w:rsid w:val="00AD4B1F"/>
    <w:rsid w:val="00AD6479"/>
    <w:rsid w:val="00AD6676"/>
    <w:rsid w:val="00AE04F4"/>
    <w:rsid w:val="00AE12ED"/>
    <w:rsid w:val="00AE54E2"/>
    <w:rsid w:val="00AE5FE0"/>
    <w:rsid w:val="00AE6BC9"/>
    <w:rsid w:val="00AE70B2"/>
    <w:rsid w:val="00AE7312"/>
    <w:rsid w:val="00AF02EE"/>
    <w:rsid w:val="00AF0380"/>
    <w:rsid w:val="00AF0E2A"/>
    <w:rsid w:val="00AF10F9"/>
    <w:rsid w:val="00AF2916"/>
    <w:rsid w:val="00AF2A63"/>
    <w:rsid w:val="00AF3545"/>
    <w:rsid w:val="00AF4D0D"/>
    <w:rsid w:val="00AF6259"/>
    <w:rsid w:val="00AF72D6"/>
    <w:rsid w:val="00AF7465"/>
    <w:rsid w:val="00B00665"/>
    <w:rsid w:val="00B011B3"/>
    <w:rsid w:val="00B0295E"/>
    <w:rsid w:val="00B0299B"/>
    <w:rsid w:val="00B05698"/>
    <w:rsid w:val="00B0715F"/>
    <w:rsid w:val="00B10716"/>
    <w:rsid w:val="00B112DB"/>
    <w:rsid w:val="00B1146C"/>
    <w:rsid w:val="00B13574"/>
    <w:rsid w:val="00B13EF1"/>
    <w:rsid w:val="00B14311"/>
    <w:rsid w:val="00B14732"/>
    <w:rsid w:val="00B14CA4"/>
    <w:rsid w:val="00B17585"/>
    <w:rsid w:val="00B17A33"/>
    <w:rsid w:val="00B221D7"/>
    <w:rsid w:val="00B2322E"/>
    <w:rsid w:val="00B23332"/>
    <w:rsid w:val="00B256EC"/>
    <w:rsid w:val="00B271B6"/>
    <w:rsid w:val="00B2785C"/>
    <w:rsid w:val="00B278F0"/>
    <w:rsid w:val="00B27EB7"/>
    <w:rsid w:val="00B30137"/>
    <w:rsid w:val="00B304C8"/>
    <w:rsid w:val="00B30A2C"/>
    <w:rsid w:val="00B30E5A"/>
    <w:rsid w:val="00B314BE"/>
    <w:rsid w:val="00B31DCC"/>
    <w:rsid w:val="00B327D0"/>
    <w:rsid w:val="00B32E7A"/>
    <w:rsid w:val="00B40B63"/>
    <w:rsid w:val="00B43CFC"/>
    <w:rsid w:val="00B43DE1"/>
    <w:rsid w:val="00B43FAD"/>
    <w:rsid w:val="00B447AB"/>
    <w:rsid w:val="00B4590D"/>
    <w:rsid w:val="00B4590E"/>
    <w:rsid w:val="00B46E36"/>
    <w:rsid w:val="00B50174"/>
    <w:rsid w:val="00B50768"/>
    <w:rsid w:val="00B50D6F"/>
    <w:rsid w:val="00B512A3"/>
    <w:rsid w:val="00B51943"/>
    <w:rsid w:val="00B52BDA"/>
    <w:rsid w:val="00B5374D"/>
    <w:rsid w:val="00B54064"/>
    <w:rsid w:val="00B5595D"/>
    <w:rsid w:val="00B55EF8"/>
    <w:rsid w:val="00B5693D"/>
    <w:rsid w:val="00B56AFE"/>
    <w:rsid w:val="00B57705"/>
    <w:rsid w:val="00B609DF"/>
    <w:rsid w:val="00B619F2"/>
    <w:rsid w:val="00B6429C"/>
    <w:rsid w:val="00B6532D"/>
    <w:rsid w:val="00B6537B"/>
    <w:rsid w:val="00B6632F"/>
    <w:rsid w:val="00B71332"/>
    <w:rsid w:val="00B71B76"/>
    <w:rsid w:val="00B71B7A"/>
    <w:rsid w:val="00B71CF3"/>
    <w:rsid w:val="00B73F3E"/>
    <w:rsid w:val="00B74204"/>
    <w:rsid w:val="00B7504F"/>
    <w:rsid w:val="00B75478"/>
    <w:rsid w:val="00B75B50"/>
    <w:rsid w:val="00B76175"/>
    <w:rsid w:val="00B7765D"/>
    <w:rsid w:val="00B77679"/>
    <w:rsid w:val="00B77BA6"/>
    <w:rsid w:val="00B81666"/>
    <w:rsid w:val="00B823A7"/>
    <w:rsid w:val="00B8317D"/>
    <w:rsid w:val="00B8348B"/>
    <w:rsid w:val="00B83C28"/>
    <w:rsid w:val="00B8525E"/>
    <w:rsid w:val="00B861A5"/>
    <w:rsid w:val="00B870C9"/>
    <w:rsid w:val="00B8778C"/>
    <w:rsid w:val="00B92911"/>
    <w:rsid w:val="00B929DA"/>
    <w:rsid w:val="00B92F9D"/>
    <w:rsid w:val="00B92FDE"/>
    <w:rsid w:val="00B9409F"/>
    <w:rsid w:val="00B95E48"/>
    <w:rsid w:val="00B9662A"/>
    <w:rsid w:val="00B96929"/>
    <w:rsid w:val="00BA11DC"/>
    <w:rsid w:val="00BA1350"/>
    <w:rsid w:val="00BA1823"/>
    <w:rsid w:val="00BA240F"/>
    <w:rsid w:val="00BA2FAF"/>
    <w:rsid w:val="00BA440C"/>
    <w:rsid w:val="00BA5454"/>
    <w:rsid w:val="00BA6078"/>
    <w:rsid w:val="00BA687E"/>
    <w:rsid w:val="00BA6A76"/>
    <w:rsid w:val="00BA6DDA"/>
    <w:rsid w:val="00BA727B"/>
    <w:rsid w:val="00BA72D9"/>
    <w:rsid w:val="00BA7A0E"/>
    <w:rsid w:val="00BB0712"/>
    <w:rsid w:val="00BB0DD6"/>
    <w:rsid w:val="00BB1D69"/>
    <w:rsid w:val="00BB2B60"/>
    <w:rsid w:val="00BB5060"/>
    <w:rsid w:val="00BB5E29"/>
    <w:rsid w:val="00BB69E5"/>
    <w:rsid w:val="00BB6B2B"/>
    <w:rsid w:val="00BB7C15"/>
    <w:rsid w:val="00BC2E8A"/>
    <w:rsid w:val="00BC316A"/>
    <w:rsid w:val="00BC5C82"/>
    <w:rsid w:val="00BC673A"/>
    <w:rsid w:val="00BC6A7E"/>
    <w:rsid w:val="00BC6D69"/>
    <w:rsid w:val="00BC6DE6"/>
    <w:rsid w:val="00BD01BB"/>
    <w:rsid w:val="00BD1B50"/>
    <w:rsid w:val="00BD1BE2"/>
    <w:rsid w:val="00BD2227"/>
    <w:rsid w:val="00BD28B6"/>
    <w:rsid w:val="00BD48F3"/>
    <w:rsid w:val="00BD4C18"/>
    <w:rsid w:val="00BD5F99"/>
    <w:rsid w:val="00BD6E84"/>
    <w:rsid w:val="00BD6F4F"/>
    <w:rsid w:val="00BD7670"/>
    <w:rsid w:val="00BE147F"/>
    <w:rsid w:val="00BE27A4"/>
    <w:rsid w:val="00BE4947"/>
    <w:rsid w:val="00BE4E4B"/>
    <w:rsid w:val="00BE5B50"/>
    <w:rsid w:val="00BF0246"/>
    <w:rsid w:val="00BF05A4"/>
    <w:rsid w:val="00BF0B12"/>
    <w:rsid w:val="00BF0D5B"/>
    <w:rsid w:val="00BF16D5"/>
    <w:rsid w:val="00BF3D76"/>
    <w:rsid w:val="00BF6ACF"/>
    <w:rsid w:val="00C01705"/>
    <w:rsid w:val="00C026C0"/>
    <w:rsid w:val="00C035E8"/>
    <w:rsid w:val="00C04278"/>
    <w:rsid w:val="00C05068"/>
    <w:rsid w:val="00C06480"/>
    <w:rsid w:val="00C1146A"/>
    <w:rsid w:val="00C11A4A"/>
    <w:rsid w:val="00C11ABC"/>
    <w:rsid w:val="00C11D2C"/>
    <w:rsid w:val="00C1214E"/>
    <w:rsid w:val="00C12382"/>
    <w:rsid w:val="00C12D29"/>
    <w:rsid w:val="00C1381C"/>
    <w:rsid w:val="00C146B3"/>
    <w:rsid w:val="00C15C12"/>
    <w:rsid w:val="00C166CB"/>
    <w:rsid w:val="00C17C67"/>
    <w:rsid w:val="00C17D30"/>
    <w:rsid w:val="00C20484"/>
    <w:rsid w:val="00C21BCE"/>
    <w:rsid w:val="00C22B64"/>
    <w:rsid w:val="00C234A3"/>
    <w:rsid w:val="00C26B1F"/>
    <w:rsid w:val="00C26B7D"/>
    <w:rsid w:val="00C31149"/>
    <w:rsid w:val="00C32385"/>
    <w:rsid w:val="00C32C65"/>
    <w:rsid w:val="00C3561F"/>
    <w:rsid w:val="00C362C8"/>
    <w:rsid w:val="00C36383"/>
    <w:rsid w:val="00C4150B"/>
    <w:rsid w:val="00C416E0"/>
    <w:rsid w:val="00C42CF6"/>
    <w:rsid w:val="00C4379D"/>
    <w:rsid w:val="00C44655"/>
    <w:rsid w:val="00C46F9C"/>
    <w:rsid w:val="00C50485"/>
    <w:rsid w:val="00C50D2C"/>
    <w:rsid w:val="00C51220"/>
    <w:rsid w:val="00C53955"/>
    <w:rsid w:val="00C53A93"/>
    <w:rsid w:val="00C553CA"/>
    <w:rsid w:val="00C561F3"/>
    <w:rsid w:val="00C573E5"/>
    <w:rsid w:val="00C614EF"/>
    <w:rsid w:val="00C623AB"/>
    <w:rsid w:val="00C62B2E"/>
    <w:rsid w:val="00C62BF8"/>
    <w:rsid w:val="00C671B0"/>
    <w:rsid w:val="00C67310"/>
    <w:rsid w:val="00C67349"/>
    <w:rsid w:val="00C67B82"/>
    <w:rsid w:val="00C7084D"/>
    <w:rsid w:val="00C74F99"/>
    <w:rsid w:val="00C75AA3"/>
    <w:rsid w:val="00C75D9F"/>
    <w:rsid w:val="00C762BA"/>
    <w:rsid w:val="00C76CA4"/>
    <w:rsid w:val="00C7707A"/>
    <w:rsid w:val="00C77BC3"/>
    <w:rsid w:val="00C8187E"/>
    <w:rsid w:val="00C82A2E"/>
    <w:rsid w:val="00C831C1"/>
    <w:rsid w:val="00C8346A"/>
    <w:rsid w:val="00C83FB7"/>
    <w:rsid w:val="00C84E05"/>
    <w:rsid w:val="00C8520A"/>
    <w:rsid w:val="00C85EAB"/>
    <w:rsid w:val="00C8600F"/>
    <w:rsid w:val="00C87014"/>
    <w:rsid w:val="00C8702B"/>
    <w:rsid w:val="00C8718C"/>
    <w:rsid w:val="00C90B43"/>
    <w:rsid w:val="00C9111E"/>
    <w:rsid w:val="00C912C7"/>
    <w:rsid w:val="00C9158B"/>
    <w:rsid w:val="00C922CD"/>
    <w:rsid w:val="00C942A9"/>
    <w:rsid w:val="00C949E6"/>
    <w:rsid w:val="00C94BD9"/>
    <w:rsid w:val="00C96AFF"/>
    <w:rsid w:val="00C97480"/>
    <w:rsid w:val="00CA0666"/>
    <w:rsid w:val="00CA0EAC"/>
    <w:rsid w:val="00CA1F66"/>
    <w:rsid w:val="00CA317C"/>
    <w:rsid w:val="00CA3E5F"/>
    <w:rsid w:val="00CA5660"/>
    <w:rsid w:val="00CA6313"/>
    <w:rsid w:val="00CA66CF"/>
    <w:rsid w:val="00CA768F"/>
    <w:rsid w:val="00CB1E94"/>
    <w:rsid w:val="00CB2FD3"/>
    <w:rsid w:val="00CB306A"/>
    <w:rsid w:val="00CB32C5"/>
    <w:rsid w:val="00CB35FC"/>
    <w:rsid w:val="00CB38F4"/>
    <w:rsid w:val="00CB3FFF"/>
    <w:rsid w:val="00CB55F2"/>
    <w:rsid w:val="00CB56DB"/>
    <w:rsid w:val="00CB592F"/>
    <w:rsid w:val="00CB5B25"/>
    <w:rsid w:val="00CB696D"/>
    <w:rsid w:val="00CB6BD2"/>
    <w:rsid w:val="00CB7D16"/>
    <w:rsid w:val="00CC04F3"/>
    <w:rsid w:val="00CC0668"/>
    <w:rsid w:val="00CC19D4"/>
    <w:rsid w:val="00CC28F1"/>
    <w:rsid w:val="00CC3212"/>
    <w:rsid w:val="00CC739F"/>
    <w:rsid w:val="00CC74EE"/>
    <w:rsid w:val="00CD051B"/>
    <w:rsid w:val="00CD053F"/>
    <w:rsid w:val="00CD0E16"/>
    <w:rsid w:val="00CD12FC"/>
    <w:rsid w:val="00CD135F"/>
    <w:rsid w:val="00CD18B8"/>
    <w:rsid w:val="00CD27FC"/>
    <w:rsid w:val="00CD518B"/>
    <w:rsid w:val="00CD51A6"/>
    <w:rsid w:val="00CD5369"/>
    <w:rsid w:val="00CD5E68"/>
    <w:rsid w:val="00CD7A89"/>
    <w:rsid w:val="00CD7B15"/>
    <w:rsid w:val="00CD7C4D"/>
    <w:rsid w:val="00CE07E9"/>
    <w:rsid w:val="00CE0A0C"/>
    <w:rsid w:val="00CE1C7B"/>
    <w:rsid w:val="00CE23AF"/>
    <w:rsid w:val="00CE465B"/>
    <w:rsid w:val="00CE5BDF"/>
    <w:rsid w:val="00CE70F8"/>
    <w:rsid w:val="00CF12B2"/>
    <w:rsid w:val="00CF1995"/>
    <w:rsid w:val="00CF26F6"/>
    <w:rsid w:val="00CF6267"/>
    <w:rsid w:val="00D01202"/>
    <w:rsid w:val="00D0232F"/>
    <w:rsid w:val="00D03093"/>
    <w:rsid w:val="00D035AB"/>
    <w:rsid w:val="00D03F12"/>
    <w:rsid w:val="00D04392"/>
    <w:rsid w:val="00D04787"/>
    <w:rsid w:val="00D05FCE"/>
    <w:rsid w:val="00D10302"/>
    <w:rsid w:val="00D10CCF"/>
    <w:rsid w:val="00D11233"/>
    <w:rsid w:val="00D13EC3"/>
    <w:rsid w:val="00D143B4"/>
    <w:rsid w:val="00D147DF"/>
    <w:rsid w:val="00D172B9"/>
    <w:rsid w:val="00D20934"/>
    <w:rsid w:val="00D21222"/>
    <w:rsid w:val="00D21477"/>
    <w:rsid w:val="00D227A6"/>
    <w:rsid w:val="00D22DC0"/>
    <w:rsid w:val="00D24DFD"/>
    <w:rsid w:val="00D25564"/>
    <w:rsid w:val="00D25D8B"/>
    <w:rsid w:val="00D2673F"/>
    <w:rsid w:val="00D26FC9"/>
    <w:rsid w:val="00D27D3E"/>
    <w:rsid w:val="00D30784"/>
    <w:rsid w:val="00D31ABC"/>
    <w:rsid w:val="00D32758"/>
    <w:rsid w:val="00D32A47"/>
    <w:rsid w:val="00D32BAD"/>
    <w:rsid w:val="00D33183"/>
    <w:rsid w:val="00D34EDB"/>
    <w:rsid w:val="00D355E3"/>
    <w:rsid w:val="00D36A43"/>
    <w:rsid w:val="00D37CAF"/>
    <w:rsid w:val="00D4017F"/>
    <w:rsid w:val="00D404B4"/>
    <w:rsid w:val="00D407D6"/>
    <w:rsid w:val="00D40CFA"/>
    <w:rsid w:val="00D40DE1"/>
    <w:rsid w:val="00D40DF2"/>
    <w:rsid w:val="00D416F0"/>
    <w:rsid w:val="00D41FB2"/>
    <w:rsid w:val="00D423FB"/>
    <w:rsid w:val="00D42883"/>
    <w:rsid w:val="00D42CAD"/>
    <w:rsid w:val="00D42F07"/>
    <w:rsid w:val="00D42F2C"/>
    <w:rsid w:val="00D474C6"/>
    <w:rsid w:val="00D47E97"/>
    <w:rsid w:val="00D5298D"/>
    <w:rsid w:val="00D53B8A"/>
    <w:rsid w:val="00D613D9"/>
    <w:rsid w:val="00D63373"/>
    <w:rsid w:val="00D64180"/>
    <w:rsid w:val="00D65537"/>
    <w:rsid w:val="00D65A54"/>
    <w:rsid w:val="00D668F6"/>
    <w:rsid w:val="00D66EDA"/>
    <w:rsid w:val="00D71893"/>
    <w:rsid w:val="00D727F9"/>
    <w:rsid w:val="00D72A2B"/>
    <w:rsid w:val="00D73146"/>
    <w:rsid w:val="00D74A82"/>
    <w:rsid w:val="00D75A4E"/>
    <w:rsid w:val="00D75FFB"/>
    <w:rsid w:val="00D76149"/>
    <w:rsid w:val="00D76B88"/>
    <w:rsid w:val="00D76C47"/>
    <w:rsid w:val="00D804C6"/>
    <w:rsid w:val="00D82016"/>
    <w:rsid w:val="00D8227E"/>
    <w:rsid w:val="00D831BC"/>
    <w:rsid w:val="00D844C5"/>
    <w:rsid w:val="00D86258"/>
    <w:rsid w:val="00D8647E"/>
    <w:rsid w:val="00D871BA"/>
    <w:rsid w:val="00D87634"/>
    <w:rsid w:val="00D90E2E"/>
    <w:rsid w:val="00D9100E"/>
    <w:rsid w:val="00D91BEF"/>
    <w:rsid w:val="00D91F43"/>
    <w:rsid w:val="00D92ED0"/>
    <w:rsid w:val="00D935C4"/>
    <w:rsid w:val="00D93609"/>
    <w:rsid w:val="00D940AF"/>
    <w:rsid w:val="00D95273"/>
    <w:rsid w:val="00D95356"/>
    <w:rsid w:val="00D9585D"/>
    <w:rsid w:val="00D97BC5"/>
    <w:rsid w:val="00DA0E2E"/>
    <w:rsid w:val="00DA13A4"/>
    <w:rsid w:val="00DA228B"/>
    <w:rsid w:val="00DA3226"/>
    <w:rsid w:val="00DA38C3"/>
    <w:rsid w:val="00DA4C23"/>
    <w:rsid w:val="00DA5549"/>
    <w:rsid w:val="00DA5AA2"/>
    <w:rsid w:val="00DA5FE4"/>
    <w:rsid w:val="00DA6932"/>
    <w:rsid w:val="00DA6D5E"/>
    <w:rsid w:val="00DA7BB0"/>
    <w:rsid w:val="00DB008E"/>
    <w:rsid w:val="00DB0BED"/>
    <w:rsid w:val="00DB19F8"/>
    <w:rsid w:val="00DB3F34"/>
    <w:rsid w:val="00DB4253"/>
    <w:rsid w:val="00DB437C"/>
    <w:rsid w:val="00DB57D4"/>
    <w:rsid w:val="00DB6CFB"/>
    <w:rsid w:val="00DB6E59"/>
    <w:rsid w:val="00DC1025"/>
    <w:rsid w:val="00DC3474"/>
    <w:rsid w:val="00DC390A"/>
    <w:rsid w:val="00DC4766"/>
    <w:rsid w:val="00DC4A93"/>
    <w:rsid w:val="00DC4DF2"/>
    <w:rsid w:val="00DC5AF9"/>
    <w:rsid w:val="00DC6E8D"/>
    <w:rsid w:val="00DC71DE"/>
    <w:rsid w:val="00DC77A4"/>
    <w:rsid w:val="00DD0255"/>
    <w:rsid w:val="00DD05E7"/>
    <w:rsid w:val="00DD5CB9"/>
    <w:rsid w:val="00DD7A17"/>
    <w:rsid w:val="00DD7CDD"/>
    <w:rsid w:val="00DE2563"/>
    <w:rsid w:val="00DE3CBD"/>
    <w:rsid w:val="00DE526C"/>
    <w:rsid w:val="00DE6552"/>
    <w:rsid w:val="00DE69E9"/>
    <w:rsid w:val="00DF1C57"/>
    <w:rsid w:val="00DF3DC7"/>
    <w:rsid w:val="00DF5441"/>
    <w:rsid w:val="00DF653B"/>
    <w:rsid w:val="00DF6D9C"/>
    <w:rsid w:val="00DF6E23"/>
    <w:rsid w:val="00DF6EDC"/>
    <w:rsid w:val="00E002B8"/>
    <w:rsid w:val="00E02363"/>
    <w:rsid w:val="00E024FD"/>
    <w:rsid w:val="00E04850"/>
    <w:rsid w:val="00E05924"/>
    <w:rsid w:val="00E07115"/>
    <w:rsid w:val="00E113D7"/>
    <w:rsid w:val="00E14818"/>
    <w:rsid w:val="00E151EB"/>
    <w:rsid w:val="00E15FFF"/>
    <w:rsid w:val="00E16519"/>
    <w:rsid w:val="00E1728F"/>
    <w:rsid w:val="00E1796E"/>
    <w:rsid w:val="00E17D29"/>
    <w:rsid w:val="00E217A2"/>
    <w:rsid w:val="00E22C57"/>
    <w:rsid w:val="00E23A52"/>
    <w:rsid w:val="00E23A81"/>
    <w:rsid w:val="00E24D25"/>
    <w:rsid w:val="00E257EC"/>
    <w:rsid w:val="00E2763A"/>
    <w:rsid w:val="00E309C4"/>
    <w:rsid w:val="00E30A39"/>
    <w:rsid w:val="00E30D17"/>
    <w:rsid w:val="00E320F5"/>
    <w:rsid w:val="00E326C4"/>
    <w:rsid w:val="00E3499F"/>
    <w:rsid w:val="00E34D00"/>
    <w:rsid w:val="00E416A4"/>
    <w:rsid w:val="00E4192B"/>
    <w:rsid w:val="00E4231E"/>
    <w:rsid w:val="00E45E26"/>
    <w:rsid w:val="00E53D76"/>
    <w:rsid w:val="00E53F2E"/>
    <w:rsid w:val="00E54449"/>
    <w:rsid w:val="00E54604"/>
    <w:rsid w:val="00E5607F"/>
    <w:rsid w:val="00E561EF"/>
    <w:rsid w:val="00E56E6F"/>
    <w:rsid w:val="00E577C2"/>
    <w:rsid w:val="00E6141C"/>
    <w:rsid w:val="00E61820"/>
    <w:rsid w:val="00E6212B"/>
    <w:rsid w:val="00E62948"/>
    <w:rsid w:val="00E62ABF"/>
    <w:rsid w:val="00E667D8"/>
    <w:rsid w:val="00E6687E"/>
    <w:rsid w:val="00E668A0"/>
    <w:rsid w:val="00E70EBE"/>
    <w:rsid w:val="00E71515"/>
    <w:rsid w:val="00E72534"/>
    <w:rsid w:val="00E7366A"/>
    <w:rsid w:val="00E75598"/>
    <w:rsid w:val="00E76401"/>
    <w:rsid w:val="00E76ADC"/>
    <w:rsid w:val="00E76F34"/>
    <w:rsid w:val="00E77849"/>
    <w:rsid w:val="00E8014F"/>
    <w:rsid w:val="00E81C54"/>
    <w:rsid w:val="00E86077"/>
    <w:rsid w:val="00E863E1"/>
    <w:rsid w:val="00E87037"/>
    <w:rsid w:val="00E87284"/>
    <w:rsid w:val="00E87B01"/>
    <w:rsid w:val="00E913DF"/>
    <w:rsid w:val="00E91C09"/>
    <w:rsid w:val="00E920DF"/>
    <w:rsid w:val="00E930EF"/>
    <w:rsid w:val="00E95E2C"/>
    <w:rsid w:val="00EA0EDC"/>
    <w:rsid w:val="00EA1435"/>
    <w:rsid w:val="00EA1437"/>
    <w:rsid w:val="00EA1DC0"/>
    <w:rsid w:val="00EA4EDF"/>
    <w:rsid w:val="00EA79D7"/>
    <w:rsid w:val="00EA7DEE"/>
    <w:rsid w:val="00EB04D3"/>
    <w:rsid w:val="00EB5213"/>
    <w:rsid w:val="00EB70D2"/>
    <w:rsid w:val="00EB7397"/>
    <w:rsid w:val="00EB77C9"/>
    <w:rsid w:val="00EC05F3"/>
    <w:rsid w:val="00EC0B38"/>
    <w:rsid w:val="00EC1A32"/>
    <w:rsid w:val="00EC2BE1"/>
    <w:rsid w:val="00EC42A4"/>
    <w:rsid w:val="00EC5981"/>
    <w:rsid w:val="00ED024E"/>
    <w:rsid w:val="00ED3293"/>
    <w:rsid w:val="00ED377B"/>
    <w:rsid w:val="00ED48F3"/>
    <w:rsid w:val="00ED5090"/>
    <w:rsid w:val="00ED5C25"/>
    <w:rsid w:val="00ED5CDB"/>
    <w:rsid w:val="00EE1428"/>
    <w:rsid w:val="00EE15F2"/>
    <w:rsid w:val="00EE26CF"/>
    <w:rsid w:val="00EE3475"/>
    <w:rsid w:val="00EE4037"/>
    <w:rsid w:val="00EE4DF7"/>
    <w:rsid w:val="00EE5F4F"/>
    <w:rsid w:val="00EE5F9A"/>
    <w:rsid w:val="00EF15E5"/>
    <w:rsid w:val="00EF1931"/>
    <w:rsid w:val="00EF1C9E"/>
    <w:rsid w:val="00EF3FD6"/>
    <w:rsid w:val="00EF4367"/>
    <w:rsid w:val="00EF4892"/>
    <w:rsid w:val="00EF517A"/>
    <w:rsid w:val="00EF5CDB"/>
    <w:rsid w:val="00EF6200"/>
    <w:rsid w:val="00EF6457"/>
    <w:rsid w:val="00EF7A30"/>
    <w:rsid w:val="00F000D9"/>
    <w:rsid w:val="00F00EC5"/>
    <w:rsid w:val="00F01318"/>
    <w:rsid w:val="00F013F1"/>
    <w:rsid w:val="00F02C21"/>
    <w:rsid w:val="00F044EA"/>
    <w:rsid w:val="00F05EC5"/>
    <w:rsid w:val="00F06820"/>
    <w:rsid w:val="00F0726B"/>
    <w:rsid w:val="00F07AB0"/>
    <w:rsid w:val="00F103E4"/>
    <w:rsid w:val="00F10B63"/>
    <w:rsid w:val="00F1111E"/>
    <w:rsid w:val="00F11510"/>
    <w:rsid w:val="00F12614"/>
    <w:rsid w:val="00F128E7"/>
    <w:rsid w:val="00F12D81"/>
    <w:rsid w:val="00F13DE2"/>
    <w:rsid w:val="00F13F3B"/>
    <w:rsid w:val="00F15D48"/>
    <w:rsid w:val="00F16B9F"/>
    <w:rsid w:val="00F17A2D"/>
    <w:rsid w:val="00F20142"/>
    <w:rsid w:val="00F20AFF"/>
    <w:rsid w:val="00F2132C"/>
    <w:rsid w:val="00F21978"/>
    <w:rsid w:val="00F22015"/>
    <w:rsid w:val="00F22410"/>
    <w:rsid w:val="00F229F0"/>
    <w:rsid w:val="00F23D23"/>
    <w:rsid w:val="00F27EC6"/>
    <w:rsid w:val="00F31362"/>
    <w:rsid w:val="00F3584D"/>
    <w:rsid w:val="00F41C35"/>
    <w:rsid w:val="00F41DA5"/>
    <w:rsid w:val="00F432D0"/>
    <w:rsid w:val="00F4456B"/>
    <w:rsid w:val="00F4698F"/>
    <w:rsid w:val="00F477AD"/>
    <w:rsid w:val="00F5090C"/>
    <w:rsid w:val="00F50BB1"/>
    <w:rsid w:val="00F51B36"/>
    <w:rsid w:val="00F51BD4"/>
    <w:rsid w:val="00F5256F"/>
    <w:rsid w:val="00F566B4"/>
    <w:rsid w:val="00F577C5"/>
    <w:rsid w:val="00F62CE3"/>
    <w:rsid w:val="00F65E35"/>
    <w:rsid w:val="00F6680D"/>
    <w:rsid w:val="00F7215A"/>
    <w:rsid w:val="00F74057"/>
    <w:rsid w:val="00F74209"/>
    <w:rsid w:val="00F7461A"/>
    <w:rsid w:val="00F7471C"/>
    <w:rsid w:val="00F74E5F"/>
    <w:rsid w:val="00F74FB0"/>
    <w:rsid w:val="00F760A9"/>
    <w:rsid w:val="00F77DBE"/>
    <w:rsid w:val="00F81A90"/>
    <w:rsid w:val="00F828E7"/>
    <w:rsid w:val="00F83882"/>
    <w:rsid w:val="00F839AC"/>
    <w:rsid w:val="00F84876"/>
    <w:rsid w:val="00F85EF5"/>
    <w:rsid w:val="00F865F6"/>
    <w:rsid w:val="00F87492"/>
    <w:rsid w:val="00F878BC"/>
    <w:rsid w:val="00F9092E"/>
    <w:rsid w:val="00F9151E"/>
    <w:rsid w:val="00F91916"/>
    <w:rsid w:val="00F91F39"/>
    <w:rsid w:val="00F95518"/>
    <w:rsid w:val="00F95998"/>
    <w:rsid w:val="00F95EDF"/>
    <w:rsid w:val="00FA221C"/>
    <w:rsid w:val="00FA30AA"/>
    <w:rsid w:val="00FA3AB4"/>
    <w:rsid w:val="00FA423E"/>
    <w:rsid w:val="00FA4D83"/>
    <w:rsid w:val="00FA4D85"/>
    <w:rsid w:val="00FA56B0"/>
    <w:rsid w:val="00FA5AE7"/>
    <w:rsid w:val="00FA6C70"/>
    <w:rsid w:val="00FB0819"/>
    <w:rsid w:val="00FB09A1"/>
    <w:rsid w:val="00FB1A25"/>
    <w:rsid w:val="00FB22C5"/>
    <w:rsid w:val="00FB26BB"/>
    <w:rsid w:val="00FB2C2E"/>
    <w:rsid w:val="00FB31D0"/>
    <w:rsid w:val="00FB32C2"/>
    <w:rsid w:val="00FB3BE7"/>
    <w:rsid w:val="00FB5421"/>
    <w:rsid w:val="00FB71FE"/>
    <w:rsid w:val="00FC0788"/>
    <w:rsid w:val="00FC206F"/>
    <w:rsid w:val="00FC34C8"/>
    <w:rsid w:val="00FC376F"/>
    <w:rsid w:val="00FC3BD2"/>
    <w:rsid w:val="00FC4179"/>
    <w:rsid w:val="00FC4B15"/>
    <w:rsid w:val="00FC5303"/>
    <w:rsid w:val="00FC796E"/>
    <w:rsid w:val="00FD0789"/>
    <w:rsid w:val="00FD23F4"/>
    <w:rsid w:val="00FD3D67"/>
    <w:rsid w:val="00FD4B75"/>
    <w:rsid w:val="00FD4F90"/>
    <w:rsid w:val="00FD5ED4"/>
    <w:rsid w:val="00FD718E"/>
    <w:rsid w:val="00FE0304"/>
    <w:rsid w:val="00FE0D7C"/>
    <w:rsid w:val="00FE1A1B"/>
    <w:rsid w:val="00FE1E2E"/>
    <w:rsid w:val="00FE2286"/>
    <w:rsid w:val="00FE583E"/>
    <w:rsid w:val="00FE5EB2"/>
    <w:rsid w:val="00FE5EEC"/>
    <w:rsid w:val="00FE6047"/>
    <w:rsid w:val="00FE61AC"/>
    <w:rsid w:val="00FE73F0"/>
    <w:rsid w:val="00FE790B"/>
    <w:rsid w:val="00FF0E36"/>
    <w:rsid w:val="00FF1885"/>
    <w:rsid w:val="00FF2433"/>
    <w:rsid w:val="00FF2CE3"/>
    <w:rsid w:val="00FF79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7E712BB9"/>
  <w15:chartTrackingRefBased/>
  <w15:docId w15:val="{7D08CB81-E900-4B4E-8B31-E18D45EFC3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1111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C46F2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9C46F2"/>
  </w:style>
  <w:style w:type="paragraph" w:styleId="a5">
    <w:name w:val="footer"/>
    <w:basedOn w:val="a"/>
    <w:link w:val="a6"/>
    <w:uiPriority w:val="99"/>
    <w:unhideWhenUsed/>
    <w:rsid w:val="009C46F2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9C46F2"/>
  </w:style>
  <w:style w:type="table" w:styleId="a7">
    <w:name w:val="Table Grid"/>
    <w:basedOn w:val="a1"/>
    <w:uiPriority w:val="59"/>
    <w:rsid w:val="002E5B3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footer" Target="footer1.xml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16" Type="http://schemas.openxmlformats.org/officeDocument/2006/relationships/image" Target="media/image99.wmf"/><Relationship Id="rId211" Type="http://schemas.openxmlformats.org/officeDocument/2006/relationships/oleObject" Target="embeddings/oleObject10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71" Type="http://schemas.openxmlformats.org/officeDocument/2006/relationships/image" Target="media/image80.wmf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8.bin"/><Relationship Id="rId197" Type="http://schemas.openxmlformats.org/officeDocument/2006/relationships/image" Target="media/image91.wmf"/><Relationship Id="rId206" Type="http://schemas.openxmlformats.org/officeDocument/2006/relationships/oleObject" Target="embeddings/oleObject105.bin"/><Relationship Id="rId227" Type="http://schemas.openxmlformats.org/officeDocument/2006/relationships/fontTable" Target="fontTable.xml"/><Relationship Id="rId201" Type="http://schemas.openxmlformats.org/officeDocument/2006/relationships/image" Target="media/image93.wmf"/><Relationship Id="rId222" Type="http://schemas.openxmlformats.org/officeDocument/2006/relationships/image" Target="media/image10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2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82" Type="http://schemas.openxmlformats.org/officeDocument/2006/relationships/oleObject" Target="embeddings/oleObject91.bin"/><Relationship Id="rId187" Type="http://schemas.openxmlformats.org/officeDocument/2006/relationships/oleObject" Target="embeddings/oleObject95.bin"/><Relationship Id="rId217" Type="http://schemas.openxmlformats.org/officeDocument/2006/relationships/oleObject" Target="embeddings/oleObject112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98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89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96.wmf"/><Relationship Id="rId223" Type="http://schemas.openxmlformats.org/officeDocument/2006/relationships/oleObject" Target="embeddings/oleObject115.bin"/><Relationship Id="rId228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e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6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6.bin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image" Target="media/image49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189" Type="http://schemas.openxmlformats.org/officeDocument/2006/relationships/image" Target="media/image87.wmf"/><Relationship Id="rId219" Type="http://schemas.openxmlformats.org/officeDocument/2006/relationships/oleObject" Target="embeddings/oleObject113.bin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6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image" Target="media/image79.wmf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image" Target="media/image97.wmf"/><Relationship Id="rId215" Type="http://schemas.openxmlformats.org/officeDocument/2006/relationships/oleObject" Target="embeddings/oleObject111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CBE7C0-B86F-489D-9D97-6E564F7F6A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5</TotalTime>
  <Pages>4</Pages>
  <Words>634</Words>
  <Characters>3620</Characters>
  <Application>Microsoft Office Word</Application>
  <DocSecurity>0</DocSecurity>
  <Lines>30</Lines>
  <Paragraphs>8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堀部 和経</dc:creator>
  <cp:keywords/>
  <dc:description/>
  <cp:lastModifiedBy>堀部 和経</cp:lastModifiedBy>
  <cp:revision>23</cp:revision>
  <cp:lastPrinted>2022-07-20T00:29:00Z</cp:lastPrinted>
  <dcterms:created xsi:type="dcterms:W3CDTF">2022-05-25T13:19:00Z</dcterms:created>
  <dcterms:modified xsi:type="dcterms:W3CDTF">2022-07-20T0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